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7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8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  <w:r w:rsidR="00D817FB">
        <w:rPr>
          <w:rFonts w:eastAsia="黑体" w:hint="eastAsia"/>
          <w:b/>
          <w:bCs/>
          <w:sz w:val="32"/>
          <w:szCs w:val="36"/>
        </w:rPr>
        <w:t>（</w:t>
      </w:r>
      <w:r w:rsidR="00D817FB">
        <w:rPr>
          <w:rFonts w:eastAsia="黑体" w:hint="eastAsia"/>
          <w:b/>
          <w:bCs/>
          <w:sz w:val="32"/>
          <w:szCs w:val="36"/>
        </w:rPr>
        <w:t>B</w:t>
      </w:r>
      <w:r w:rsidR="00D817FB">
        <w:rPr>
          <w:rFonts w:eastAsia="黑体" w:hint="eastAsia"/>
          <w:b/>
          <w:bCs/>
          <w:sz w:val="32"/>
          <w:szCs w:val="36"/>
        </w:rPr>
        <w:t>）</w:t>
      </w:r>
    </w:p>
    <w:p w:rsidR="00670C6F" w:rsidRPr="008B1C54" w:rsidRDefault="00FD6779" w:rsidP="00D817FB">
      <w:pPr>
        <w:spacing w:line="288" w:lineRule="auto"/>
        <w:ind w:right="420"/>
        <w:rPr>
          <w:b/>
          <w:szCs w:val="21"/>
        </w:rPr>
      </w:pPr>
      <w:r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8B1C54" w:rsidRDefault="00670C6F" w:rsidP="00D817FB">
      <w:pPr>
        <w:ind w:leftChars="135" w:left="283" w:rightChars="92" w:right="193"/>
        <w:rPr>
          <w:sz w:val="24"/>
        </w:rPr>
      </w:pPr>
      <w:r>
        <w:rPr>
          <w:rFonts w:hint="eastAsia"/>
          <w:sz w:val="24"/>
        </w:rPr>
        <w:t xml:space="preserve">      </w:t>
      </w:r>
      <w:r w:rsidR="00000000">
        <w:rPr>
          <w:sz w:val="24"/>
        </w:rPr>
      </w:r>
      <w:r w:rsidR="00000000">
        <w:rPr>
          <w:sz w:val="24"/>
        </w:rPr>
        <w:pict>
          <v:group id="_x0000_s21385" editas="canvas" style="width:175.1pt;height:115.8pt;mso-position-horizontal-relative:char;mso-position-vertical-relative:line" coordorigin="2510,4457" coordsize="3088,204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1386" type="#_x0000_t75" style="position:absolute;left:2510;top:4457;width:3088;height:2043" o:preferrelative="f">
              <v:fill o:detectmouseclick="t"/>
              <v:path o:extrusionok="t" o:connecttype="none"/>
              <o:lock v:ext="edit" text="t"/>
            </v:shape>
            <v:group id="_x0000_s22185" style="position:absolute;left:2544;top:4485;width:2547;height:1681" coordorigin="2544,4485" coordsize="2547,1681">
              <v:group id="_x0000_s21387" style="position:absolute;left:2721;top:5909;width:384;height:208" coordorigin="4329,3624" coordsize="436,234">
                <v:group id="_x0000_s21388" style="position:absolute;left:4329;top:3698;width:436;height:160" coordorigin="3909,3934" coordsize="436,160">
                  <v:line id="_x0000_s21389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390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1391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1392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1393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1394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395" style="position:absolute;left:4485;top:3624;width:128;height:136" strokeweight="1.5pt">
                  <v:fill color2="black"/>
                </v:oval>
              </v:group>
              <v:line id="_x0000_s21415" style="position:absolute;flip:y" from="4289,5969" to="5069,5972" strokeweight="1.5pt"/>
              <v:line id="_x0000_s21425" style="position:absolute" from="3937,4654" to="5037,5286" strokeweight="1.5pt"/>
              <v:line id="_x0000_s21427" style="position:absolute;flip:x" from="5048,4659" to="5058,6010" strokeweight="1.5pt"/>
              <v:line id="_x0000_s21238" style="position:absolute;rotation:5874772fd;flip:x" from="2288,5282" to="3565,5287" strokeweight="1.5pt"/>
              <v:line id="_x0000_s21225" style="position:absolute;flip:y" from="2932,5318" to="5081,5320" strokeweight="1.5pt"/>
              <v:line id="_x0000_s21224" style="position:absolute;rotation:-5874772fd" from="3084,4477" to="3759,5503" strokeweight="1.5pt"/>
              <v:line id="_x0000_s21430" style="position:absolute;flip:x" from="3464,5014" to="3467,5247" strokeweight="1.5pt"/>
              <v:line id="_x0000_s21431" style="position:absolute;flip:y" from="2910,4655" to="5059,4657" strokeweight="1.5pt"/>
              <v:group id="_x0000_s21396" style="position:absolute;left:2544;top:4485;width:423;height:369" coordorigin="4787,7980" coordsize="480,420">
                <v:line id="_x0000_s2139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39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39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40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40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40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40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404" style="position:absolute;left:4887;top:8120;width:120;height:120;rotation:-90" strokeweight="1.5pt">
                  <v:fill color2="black"/>
                </v:oval>
                <v:oval id="_x0000_s21405" style="position:absolute;left:5147;top:8118;width:120;height:120;rotation:-90" strokeweight="1.5pt">
                  <v:fill color2="black"/>
                </v:oval>
              </v:group>
              <v:oval id="_x0000_s21432" style="position:absolute;left:2876;top:5244;width:105;height:106" strokeweight="1.5pt">
                <v:fill color2="black"/>
              </v:oval>
              <v:oval id="_x0000_s21433" style="position:absolute;left:3881;top:4603;width:105;height:105" strokeweight="1.5pt">
                <v:fill color2="black"/>
              </v:oval>
              <v:oval id="_x0000_s21434" style="position:absolute;left:3419;top:5255;width:105;height:105" strokeweight="1.5pt">
                <v:fill color2="black"/>
              </v:oval>
              <v:oval id="_x0000_s21436" style="position:absolute;left:3418;top:4991;width:105;height:104" strokeweight="1.5pt">
                <v:fill color2="black"/>
              </v:oval>
              <v:oval id="_x0000_s21437" style="position:absolute;left:4368;top:4958;width:105;height:103" strokeweight="1.5pt">
                <v:fill color2="black"/>
              </v:oval>
              <v:line id="_x0000_s21439" style="position:absolute;flip:x" from="4413,5068" to="4416,5302" strokeweight="1.5pt"/>
              <v:oval id="_x0000_s21435" style="position:absolute;left:4366;top:5268;width:105;height:103" strokeweight="1.5pt">
                <v:fill color2="black"/>
              </v:oval>
              <v:oval id="_x0000_s21440" style="position:absolute;left:4986;top:4625;width:105;height:105" strokeweight="1.5pt">
                <v:fill color2="black"/>
              </v:oval>
              <v:oval id="_x0000_s21441" style="position:absolute;left:4986;top:5905;width:105;height:106" strokeweight="1.5pt">
                <v:fill color2="black"/>
              </v:oval>
              <v:oval id="_x0000_s21442" style="position:absolute;left:4986;top:5244;width:105;height:106" strokeweight="1.5pt">
                <v:fill color2="black"/>
              </v:oval>
              <v:group id="_x0000_s22178" style="position:absolute;left:4126;top:5796;width:143;height:370;flip:x y" coordorigin="4130,4314" coordsize="160,420">
                <v:line id="_x0000_s22179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2180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2181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2182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2183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2184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</v:group>
            <w10:anchorlock/>
          </v:group>
        </w:pict>
      </w: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sz w:val="24"/>
        </w:rPr>
      </w:pPr>
    </w:p>
    <w:p w:rsidR="00D817FB" w:rsidRDefault="00D817FB" w:rsidP="00D817FB">
      <w:pPr>
        <w:ind w:leftChars="135" w:left="283" w:rightChars="92" w:right="193"/>
        <w:rPr>
          <w:rFonts w:hint="eastAsia"/>
          <w:sz w:val="24"/>
        </w:rPr>
      </w:pPr>
    </w:p>
    <w:p w:rsidR="00670C6F" w:rsidRPr="008B1C54" w:rsidRDefault="00544891" w:rsidP="00D817FB">
      <w:pPr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Default="00000000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rect id="_x0000_s19560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9560" inset="0,0,0,0">
              <w:txbxContent>
                <w:p w:rsidR="004B031C" w:rsidRPr="00CD2FBA" w:rsidRDefault="004B031C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6762" editas="canvas" style="width:224.1pt;height:157.6pt;mso-position-horizontal-relative:char;mso-position-vertical-relative:line" coordorigin="255,3616" coordsize="3953,2779">
            <o:lock v:ext="edit" aspectratio="t"/>
            <v:shape id="_x0000_s16763" type="#_x0000_t75" style="position:absolute;left:255;top:3616;width:3953;height:2779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186" type="#_x0000_t32" style="position:absolute;left:255;top:4065;width:406;height:10" o:connectortype="straight" strokeweight="1.5pt">
              <v:stroke endarrow="block"/>
            </v:shape>
            <v:group id="_x0000_s22195" style="position:absolute;left:273;top:3696;width:3595;height:2538" coordorigin="273,3696" coordsize="3595,2538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21659" type="#_x0000_t6" style="position:absolute;left:1512;top:3788;width:811;height:281;flip:x" fillcolor="black">
                <v:fill r:id="rId7" o:title="浅色竖线" type="pattern"/>
              </v:shape>
              <v:group id="_x0000_s21610" style="position:absolute;left:472;top:5443;width:371;height:423" coordorigin="4704,5611" coordsize="419,481">
                <v:line id="_x0000_s2161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61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61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61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61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61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617" style="position:absolute;flip:y" from="4921,5724" to="4922,5903" strokeweight="1.5pt">
                  <v:stroke startarrowwidth="narrow" startarrowlength="short" endarrowwidth="narrow" endarrowlength="short"/>
                </v:line>
                <v:oval id="_x0000_s21618" style="position:absolute;left:4859;top:5872;width:120;height:120;rotation:-180;flip:x" strokeweight="1.5pt">
                  <v:fill color2="black"/>
                </v:oval>
                <v:oval id="_x0000_s21619" style="position:absolute;left:4861;top:5611;width:120;height:120;rotation:-180;flip:x" strokeweight="1.5pt">
                  <v:fill color2="black"/>
                </v:oval>
              </v:group>
              <v:group id="_x0000_s21621" style="position:absolute;left:2119;top:5466;width:370;height:423" coordorigin="4704,5611" coordsize="419,481">
                <v:line id="_x0000_s2162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62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62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62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62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62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628" style="position:absolute;flip:y" from="4921,5724" to="4922,5903" strokeweight="1.5pt">
                  <v:stroke startarrowwidth="narrow" startarrowlength="short" endarrowwidth="narrow" endarrowlength="short"/>
                </v:line>
                <v:oval id="_x0000_s21629" style="position:absolute;left:4859;top:5872;width:120;height:120;rotation:-180;flip:x" strokeweight="1.5pt">
                  <v:fill color2="black"/>
                </v:oval>
                <v:oval id="_x0000_s21630" style="position:absolute;left:4861;top:5611;width:120;height:120;rotation:-180;flip:x" strokeweight="1.5pt">
                  <v:fill color2="black"/>
                </v:oval>
              </v:group>
              <v:line id="_x0000_s21644" style="position:absolute;rotation:-90" from="1609,4766" to="3015,4769" strokeweight="1.5pt">
                <v:stroke startarrowwidth="narrow" startarrowlength="short" endarrowwidth="narrow" endarrowlength="short"/>
                <o:lock v:ext="edit" aspectratio="t"/>
              </v:line>
              <v:line id="_x0000_s21647" style="position:absolute;rotation:-90;flip:x y" from="1482,3252" to="1489,4880" strokeweight="1.5pt">
                <v:stroke startarrowwidth="narrow" startarrowlength="short" endarrowwidth="narrow" endarrowlength="short"/>
              </v:line>
              <v:group id="_x0000_s21600" style="position:absolute;left:289;top:5312;width:425;height:370" coordorigin="4787,7980" coordsize="480,420">
                <v:line id="_x0000_s2160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60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60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60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60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60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60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608" style="position:absolute;left:4887;top:8120;width:120;height:120;rotation:-90" strokeweight="1.5pt">
                  <v:fill color2="black"/>
                </v:oval>
                <v:oval id="_x0000_s21609" style="position:absolute;left:5147;top:8118;width:120;height:120;rotation:-90" strokeweight="1.5pt">
                  <v:fill color2="black"/>
                </v:oval>
              </v:group>
              <v:group id="_x0000_s22041" style="position:absolute;left:651;top:5961;width:2501;height:273" coordorigin="6481,5896" coordsize="2634,309">
                <v:line id="_x0000_s22042" style="position:absolute;rotation:90" from="6922,5603" to="6922,6484" strokeweight="1pt">
                  <v:stroke startarrow="classic" startarrowwidth="narrow" endarrow="classic" endarrowwidth="narrow"/>
                </v:line>
                <v:line id="_x0000_s22043" style="position:absolute" from="6481,5905" to="6481,6205" strokeweight="1pt">
                  <v:stroke startarrowwidth="narrow" startarrowlength="short" endarrowwidth="narrow" endarrowlength="short"/>
                </v:line>
                <v:line id="_x0000_s22044" style="position:absolute;rotation:90" from="7794,5605" to="7794,6486" strokeweight="1pt">
                  <v:stroke startarrow="classic" startarrowwidth="narrow" endarrow="classic" endarrowwidth="narrow"/>
                </v:line>
                <v:line id="_x0000_s22045" style="position:absolute" from="7357,5898" to="7357,6198" strokeweight="1pt">
                  <v:stroke startarrowwidth="narrow" startarrowlength="short" endarrowwidth="narrow" endarrowlength="short"/>
                </v:line>
                <v:line id="_x0000_s22046" style="position:absolute" from="8233,5904" to="8233,6204" strokeweight="1pt">
                  <v:stroke startarrowwidth="narrow" startarrowlength="short" endarrowwidth="narrow" endarrowlength="short"/>
                </v:line>
                <v:line id="_x0000_s22047" style="position:absolute;rotation:90" from="8674,5607" to="8674,6488" strokeweight="1pt">
                  <v:stroke startarrow="classic" startarrowwidth="narrow" endarrow="classic" endarrowwidth="narrow"/>
                </v:line>
                <v:line id="_x0000_s22048" style="position:absolute" from="9115,5896" to="9115,6196" strokeweight="1pt">
                  <v:stroke startarrowwidth="narrow" startarrowlength="short" endarrowwidth="narrow" endarrowlength="short"/>
                </v:line>
              </v:group>
              <v:group id="_x0000_s22049" style="position:absolute;left:2977;top:4665;width:1470;height:271;rotation:-90" coordorigin="6447,5194" coordsize="1755,307">
                <v:line id="_x0000_s22050" style="position:absolute;rotation:90" from="6888,4899" to="6888,5780" strokeweight="1pt">
                  <v:stroke startarrow="classic" startarrowwidth="narrow" endarrow="classic" endarrowwidth="narrow"/>
                </v:line>
                <v:line id="_x0000_s22051" style="position:absolute" from="6447,5201" to="6447,5501" strokeweight="1pt">
                  <v:stroke startarrowwidth="narrow" startarrowlength="short" endarrowwidth="narrow" endarrowlength="short"/>
                </v:line>
                <v:line id="_x0000_s22052" style="position:absolute;rotation:90" from="7762,4897" to="7762,5778" strokeweight="1pt">
                  <v:stroke startarrow="classic" startarrowwidth="narrow" endarrow="classic" endarrowwidth="narrow"/>
                </v:line>
                <v:line id="_x0000_s22053" style="position:absolute" from="7323,5194" to="7323,5494" strokeweight="1pt">
                  <v:stroke startarrowwidth="narrow" startarrowlength="short" endarrowwidth="narrow" endarrowlength="short"/>
                </v:line>
                <v:line id="_x0000_s22054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22055" style="position:absolute;left:2964;top:5499;width:369;height:424" coordorigin="4704,5611" coordsize="419,481">
                <v:line id="_x0000_s2205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05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05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05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06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06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062" style="position:absolute;flip:y" from="4921,5724" to="4922,5903" strokeweight="1.5pt">
                  <v:stroke startarrowwidth="narrow" startarrowlength="short" endarrowwidth="narrow" endarrowlength="short"/>
                </v:line>
                <v:oval id="_x0000_s22063" style="position:absolute;left:4859;top:5872;width:120;height:120;rotation:-180;flip:x" strokeweight="1.5pt">
                  <v:fill color2="black"/>
                </v:oval>
                <v:oval id="_x0000_s22064" style="position:absolute;left:4861;top:5611;width:120;height:120;rotation:-180;flip:x" strokeweight="1.5pt">
                  <v:fill color2="black"/>
                </v:oval>
              </v:group>
              <v:line id="_x0000_s22065" style="position:absolute;rotation:-90" from="2827,5148" to="3494,5149" strokeweight="1.5pt">
                <v:stroke startarrowwidth="narrow" startarrowlength="short" endarrowwidth="narrow" endarrowlength="short"/>
                <o:lock v:ext="edit" aspectratio="t"/>
              </v:line>
              <v:line id="_x0000_s22066" style="position:absolute;rotation:-180" from="2419,4817" to="3173,4819" strokeweight="1.5pt">
                <v:stroke startarrowwidth="narrow" startarrowlength="short" endarrowwidth="narrow" endarrowlength="short"/>
                <o:lock v:ext="edit" aspectratio="t"/>
              </v:line>
              <v:shape id="_x0000_s22076" type="#_x0000_t32" style="position:absolute;left:3182;top:4692;width:124;height:105;flip:y" o:connectortype="straight"/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22078" type="#_x0000_t102" style="position:absolute;left:3287;top:4691;width:126;height:296;flip:x" adj="16838,19347,12378" fillcolor="blue" strokecolor="blue" strokeweight="1.5pt">
                <v:stroke startarrowwidth="narrow" startarrowlength="short" endarrowwidth="narrow" endarrowlength="shor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2079" type="#_x0000_t202" style="position:absolute;left:3099;top:4392;width:503;height:354;mso-width-relative:margin;mso-height-relative:margin" filled="f" stroked="f">
                <v:textbox style="mso-next-textbox:#_x0000_s22079">
                  <w:txbxContent>
                    <w:p w:rsidR="00EB66C0" w:rsidRDefault="008427FB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080" type="#_x0000_t6" style="position:absolute;left:2362;top:4539;width:811;height:281;flip:x" fillcolor="black">
                <v:fill r:id="rId7" o:title="浅色竖线" type="pattern"/>
              </v:shape>
              <v:oval id="_x0000_s22067" style="position:absolute;left:2335;top:4766;width:105;height:105" strokeweight="1.5pt">
                <v:fill color2="black"/>
              </v:oval>
              <v:shape id="_x0000_s22140" type="#_x0000_t202" style="position:absolute;left:924;top:5782;width:436;height:355;mso-width-relative:margin;mso-height-relative:margin" filled="f" stroked="f">
                <v:textbox style="mso-next-textbox:#_x0000_s22140">
                  <w:txbxContent>
                    <w:p w:rsidR="00F90A7A" w:rsidRDefault="00F90A7A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1" type="#_x0000_t202" style="position:absolute;left:1696;top:5794;width:438;height:354;mso-width-relative:margin;mso-height-relative:margin" filled="f" stroked="f">
                <v:textbox style="mso-next-textbox:#_x0000_s22141">
                  <w:txbxContent>
                    <w:p w:rsidR="00F90A7A" w:rsidRDefault="00F90A7A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2" type="#_x0000_t202" style="position:absolute;left:2558;top:5804;width:437;height:355;mso-width-relative:margin;mso-height-relative:margin" filled="f" stroked="f">
                <v:textbox style="mso-next-textbox:#_x0000_s22142">
                  <w:txbxContent>
                    <w:p w:rsidR="00F90A7A" w:rsidRDefault="00F90A7A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3" type="#_x0000_t202" style="position:absolute;left:3430;top:4953;width:438;height:356;mso-width-relative:margin;mso-height-relative:margin" filled="f" stroked="f">
                <v:textbox style="mso-next-textbox:#_x0000_s22143">
                  <w:txbxContent>
                    <w:p w:rsidR="00F90A7A" w:rsidRDefault="00F90A7A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4" type="#_x0000_t202" style="position:absolute;left:3420;top:4213;width:438;height:356;mso-width-relative:margin;mso-height-relative:margin" filled="f" stroked="f">
                <v:textbox style="mso-next-textbox:#_x0000_s22144">
                  <w:txbxContent>
                    <w:p w:rsidR="00F90A7A" w:rsidRDefault="00F90A7A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1658" type="#_x0000_t6" style="position:absolute;left:661;top:4074;width:822;height:282;flip:y" fillcolor="black">
                <v:fill r:id="rId7" o:title="浅色竖线" type="pattern"/>
              </v:shape>
              <v:line id="_x0000_s21590" style="position:absolute;rotation:-90" from="-37,4766" to="1369,4769" strokeweight="1.5pt">
                <v:stroke startarrowwidth="narrow" startarrowlength="short" endarrowwidth="narrow" endarrowlength="short"/>
                <o:lock v:ext="edit" aspectratio="t"/>
              </v:line>
              <v:shape id="_x0000_s22187" type="#_x0000_t202" style="position:absolute;left:283;top:3696;width:437;height:355;mso-width-relative:margin;mso-height-relative:margin" filled="f" stroked="f">
                <v:textbox style="mso-next-textbox:#_x0000_s22187">
                  <w:txbxContent>
                    <w:p w:rsidR="008427FB" w:rsidRDefault="008427FB" w:rsidP="00EB66C0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2189" type="#_x0000_t6" style="position:absolute;left:118;top:4648;width:1340;height:205;rotation:-90;flip:x y" fillcolor="black">
                <v:fill r:id="rId8" o:title="浅色横线" opacity=".5" o:opacity2=".5" type="pattern"/>
              </v:shape>
              <v:shape id="_x0000_s22190" type="#_x0000_t6" style="position:absolute;left:1786;top:4614;width:1340;height:250;rotation:-90;flip:x y" fillcolor="black">
                <v:fill r:id="rId8" o:title="浅色横线" opacity=".5" o:opacity2=".5" type="pattern"/>
              </v:shape>
              <v:shape id="_x0000_s22191" type="#_x0000_t202" style="position:absolute;left:2261;top:3708;width:502;height:354;mso-width-relative:margin;mso-height-relative:margin" filled="f" stroked="f">
                <v:textbox style="mso-next-textbox:#_x0000_s22191">
                  <w:txbxContent>
                    <w:p w:rsidR="008427FB" w:rsidRDefault="008427FB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192" type="#_x0000_t202" style="position:absolute;left:273;top:4149;width:502;height:355;mso-width-relative:margin;mso-height-relative:margin" filled="f" stroked="f">
                <v:textbox style="mso-next-textbox:#_x0000_s22192">
                  <w:txbxContent>
                    <w:p w:rsidR="008427FB" w:rsidRDefault="008427FB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193" type="#_x0000_t202" style="position:absolute;left:692;top:3696;width:503;height:355;mso-width-relative:margin;mso-height-relative:margin" filled="f" stroked="f">
                <v:textbox style="mso-next-textbox:#_x0000_s22193">
                  <w:txbxContent>
                    <w:p w:rsidR="008427FB" w:rsidRDefault="008427FB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D817FB" w:rsidRDefault="00D817FB" w:rsidP="00670C6F">
      <w:pPr>
        <w:ind w:leftChars="135" w:left="283" w:rightChars="92" w:right="193"/>
        <w:rPr>
          <w:sz w:val="24"/>
        </w:rPr>
      </w:pPr>
    </w:p>
    <w:p w:rsidR="00D817FB" w:rsidRDefault="00D817FB" w:rsidP="00670C6F">
      <w:pPr>
        <w:ind w:leftChars="135" w:left="283" w:rightChars="92" w:right="193"/>
        <w:rPr>
          <w:sz w:val="24"/>
        </w:rPr>
      </w:pPr>
    </w:p>
    <w:p w:rsidR="00D817FB" w:rsidRDefault="00D817FB" w:rsidP="00670C6F">
      <w:pPr>
        <w:ind w:leftChars="135" w:left="283" w:rightChars="92" w:right="193"/>
        <w:rPr>
          <w:sz w:val="24"/>
        </w:rPr>
      </w:pPr>
    </w:p>
    <w:p w:rsidR="00D817FB" w:rsidRDefault="00D817FB" w:rsidP="00670C6F">
      <w:pPr>
        <w:ind w:leftChars="135" w:left="283" w:rightChars="92" w:right="193"/>
        <w:rPr>
          <w:sz w:val="24"/>
        </w:rPr>
      </w:pPr>
    </w:p>
    <w:p w:rsidR="00D817FB" w:rsidRDefault="00D817FB" w:rsidP="00670C6F">
      <w:pPr>
        <w:ind w:leftChars="135" w:left="283" w:rightChars="92" w:right="193"/>
        <w:rPr>
          <w:sz w:val="24"/>
        </w:rPr>
      </w:pPr>
    </w:p>
    <w:p w:rsidR="00D817FB" w:rsidRPr="00EE5CF3" w:rsidRDefault="00D817FB" w:rsidP="00670C6F">
      <w:pPr>
        <w:ind w:leftChars="135" w:left="283" w:rightChars="92" w:right="193"/>
        <w:rPr>
          <w:rFonts w:hint="eastAsia"/>
          <w:sz w:val="24"/>
        </w:rPr>
      </w:pPr>
    </w:p>
    <w:p w:rsidR="00E53357" w:rsidRPr="00E60BB0" w:rsidRDefault="00000000" w:rsidP="00757702">
      <w:pPr>
        <w:rPr>
          <w:rFonts w:ascii="黑体" w:eastAsia="黑体"/>
          <w:bCs/>
          <w:szCs w:val="21"/>
        </w:rPr>
      </w:pPr>
      <w:r>
        <w:rPr>
          <w:noProof/>
          <w:sz w:val="24"/>
        </w:rPr>
        <w:lastRenderedPageBreak/>
        <w:object w:dxaOrig="1440" w:dyaOrig="1440">
          <v:group id="_x0000_s22272" style="position:absolute;left:0;text-align:left;margin-left:28.15pt;margin-top:9.75pt;width:136.85pt;height:156.35pt;z-index:251824128" coordorigin="1697,1641" coordsize="2737,3127">
            <v:group id="_x0000_s22260" style="position:absolute;left:2139;top:1990;width:1707;height:313" coordorigin="6243,3943" coordsize="1846,425">
              <v:line id="_x0000_s22261" style="position:absolute" from="6249,3943" to="6250,4349" strokeweight="1pt">
                <v:stroke startarrowwidth="narrow" startarrowlength="long" endarrow="classic" endarrowwidth="narrow"/>
              </v:line>
              <v:line id="_x0000_s22262" style="position:absolute" from="6248,3955" to="8078,3956" strokeweight="1.5pt">
                <v:stroke startarrowwidth="narrow" startarrowlength="long" endarrowwidth="narrow"/>
              </v:line>
              <v:line id="_x0000_s22263" style="position:absolute;flip:x" from="6560,3958" to="6561,4360" strokeweight="1pt">
                <v:stroke startarrowwidth="narrow" startarrowlength="long" endarrow="classic" endarrowwidth="narrow"/>
              </v:line>
              <v:line id="_x0000_s22264" style="position:absolute" from="6893,3955" to="6894,4361" strokeweight="1pt">
                <v:stroke startarrowwidth="narrow" startarrowlength="long" endarrow="classic" endarrowwidth="narrow"/>
              </v:line>
              <v:line id="_x0000_s22265" style="position:absolute;flip:x" from="7208,3948" to="7209,4354" strokeweight="1pt">
                <v:stroke startarrowwidth="narrow" startarrowlength="long" endarrow="classic" endarrowwidth="narrow"/>
              </v:line>
              <v:line id="_x0000_s22266" style="position:absolute;flip:x" from="7499,3960" to="7500,4362" strokeweight="1pt">
                <v:stroke startarrowwidth="narrow" startarrowlength="long" endarrow="classic" endarrowwidth="narrow"/>
              </v:line>
              <v:line id="_x0000_s22267" style="position:absolute;flip:x" from="7793,3962" to="7795,4368" strokeweight="1pt">
                <v:stroke startarrowwidth="narrow" startarrowlength="long" endarrow="classic" endarrowwidth="narrow"/>
              </v:line>
              <v:line id="_x0000_s22268" style="position:absolute" from="8075,3950" to="8075,4352" strokeweight="1pt">
                <v:stroke startarrowwidth="narrow" startarrowlength="long" endarrow="classic" endarrowwidth="narrow"/>
              </v:line>
              <v:line id="_x0000_s22269" style="position:absolute" from="6243,4358" to="8089,4360"/>
            </v:group>
            <v:line id="_x0000_s22198" style="position:absolute" from="2114,2309" to="2963,2309" strokeweight="1.5pt"/>
            <v:line id="_x0000_s22199" style="position:absolute;rotation:5874772fd;flip:x" from="1342,3098" to="2923,3104" strokeweight="1.5pt"/>
            <v:oval id="_x0000_s22200" style="position:absolute;left:2071;top:2971;width:120;height:120" strokeweight="1.5pt">
              <v:fill color2="black"/>
            </v:oval>
            <v:line id="_x0000_s22201" style="position:absolute" from="2991,2311" to="3840,2311" strokeweight="1.5pt"/>
            <v:line id="_x0000_s22202" style="position:absolute;rotation:5874772fd;flip:x" from="3043,3099" to="4624,3105" strokeweight="1.5pt"/>
            <v:oval id="_x0000_s22203" style="position:absolute;left:3771;top:2971;width:120;height:120" strokeweight="1.5pt">
              <v:fill color2="black"/>
            </v:oval>
            <v:line id="_x0000_s22204" style="position:absolute" from="2114,3869" to="2963,3869" strokeweight="1.5pt"/>
            <v:line id="_x0000_s22205" style="position:absolute" from="2911,3871" to="3840,3871" strokeweight="1.5pt"/>
            <v:oval id="_x0000_s22206" style="position:absolute;left:2931;top:2251;width:120;height:120" strokeweight="1.5pt">
              <v:fill color2="black"/>
            </v:oval>
            <v:group id="_x0000_s22207" style="position:absolute;left:1707;top:3731;width:600;height:620;rotation:-90;flip:y" coordorigin="4849,5932" coordsize="600,620">
              <v:group id="_x0000_s22208" style="position:absolute;left:4819;top:5962;width:480;height:420;rotation:90;flip:x" coordorigin="4787,7980" coordsize="480,420">
                <v:line id="_x0000_s22209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210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211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212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213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214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215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216" style="position:absolute;left:4887;top:8120;width:120;height:120;rotation:-90" strokeweight="1.5pt">
                  <v:fill color2="black"/>
                </v:oval>
                <v:oval id="_x0000_s22217" style="position:absolute;left:5147;top:8118;width:120;height:120;rotation:-90" strokeweight="1.5pt">
                  <v:fill color2="black"/>
                </v:oval>
              </v:group>
              <v:group id="_x0000_s22218" style="position:absolute;left:5089;top:6132;width:360;height:420" coordorigin="5139,6312" coordsize="360,420">
                <v:line id="_x0000_s22219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22220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22221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22222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22223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22224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22225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22226" style="position:absolute;left:5279;top:6472;width:120;height:120;rotation:-90;flip:x y" strokeweight="1.5pt">
                  <v:fill color2="black"/>
                </v:oval>
              </v:group>
            </v:group>
            <v:group id="_x0000_s22227" style="position:absolute;left:3605;top:3873;width:419;height:481" coordorigin="4704,5611" coordsize="419,481">
              <v:line id="_x0000_s2222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2222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2223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2223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2223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2223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22234" style="position:absolute;flip:y" from="4921,5724" to="4922,5903" strokeweight="1.5pt">
                <v:stroke startarrowwidth="narrow" startarrowlength="short" endarrowwidth="narrow" endarrowlength="short"/>
              </v:line>
              <v:oval id="_x0000_s22235" style="position:absolute;left:4859;top:5872;width:120;height:120;rotation:-180;flip:x" strokeweight="1.5pt">
                <v:fill color2="black"/>
              </v:oval>
              <v:oval id="_x0000_s22236" style="position:absolute;left:4861;top:5611;width:120;height:120;rotation:-180;flip:x" strokeweight="1.5pt">
                <v:fill color2="black"/>
              </v:oval>
            </v:group>
            <v:group id="_x0000_s22237" style="position:absolute;left:2099;top:4461;width:1725;height:307" coordorigin="6447,5194" coordsize="1755,307">
              <v:line id="_x0000_s22238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22239" style="position:absolute" from="6447,5201" to="6447,5501" strokeweight="1pt">
                <v:stroke startarrowwidth="narrow" startarrowlength="short" endarrowwidth="narrow" endarrowlength="short"/>
              </v:line>
              <v:line id="_x0000_s22240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22241" style="position:absolute" from="7323,5194" to="7323,5494" strokeweight="1pt">
                <v:stroke startarrowwidth="narrow" startarrowlength="short" endarrowwidth="narrow" endarrowlength="short"/>
              </v:line>
              <v:line id="_x0000_s22242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22243" type="#_x0000_t75" style="position:absolute;left:2490;top:4315;width:173;height:282" o:preferrelative="f">
              <v:imagedata r:id="rId9" o:title=""/>
            </v:shape>
            <v:group id="_x0000_s22244" style="position:absolute;left:3493;top:2951;width:1575;height:307;rotation:90" coordorigin="6447,5194" coordsize="1755,307">
              <v:line id="_x0000_s2224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22246" style="position:absolute" from="6447,5201" to="6447,5501" strokeweight="1pt">
                <v:stroke startarrowwidth="narrow" startarrowlength="short" endarrowwidth="narrow" endarrowlength="short"/>
              </v:line>
              <v:line id="_x0000_s2224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22248" style="position:absolute" from="7323,5194" to="7323,5494" strokeweight="1pt">
                <v:stroke startarrowwidth="narrow" startarrowlength="short" endarrowwidth="narrow" endarrowlength="short"/>
              </v:line>
              <v:line id="_x0000_s22249" style="position:absolute" from="8199,5200" to="8199,5500" strokeweight="1pt">
                <v:stroke startarrowwidth="narrow" startarrowlength="short" endarrowwidth="narrow" endarrowlength="short"/>
              </v:line>
            </v:group>
            <v:rect id="_x0000_s22250" style="position:absolute;left:3984;top:2617;width:310;height:230" filled="f" stroked="f" strokecolor="white" strokeweight="1pt">
              <v:textbox style="layout-flow:vertical;mso-layout-flow-alt:bottom-to-top;mso-next-textbox:#_x0000_s22250" inset="1pt,1pt,1pt,1pt">
                <w:txbxContent>
                  <w:p w:rsidR="00757702" w:rsidRPr="00CD2FBA" w:rsidRDefault="00757702" w:rsidP="00757702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  <w:r w:rsidRPr="00CD2FBA">
                      <w:rPr>
                        <w:i/>
                        <w:szCs w:val="21"/>
                      </w:rPr>
                      <w:t>l</w:t>
                    </w:r>
                  </w:p>
                </w:txbxContent>
              </v:textbox>
            </v:rect>
            <v:rect id="_x0000_s22251" style="position:absolute;left:3964;top:3397;width:310;height:230" filled="f" stroked="f" strokecolor="white" strokeweight="1pt">
              <v:textbox style="layout-flow:vertical;mso-layout-flow-alt:bottom-to-top;mso-next-textbox:#_x0000_s22251" inset="1pt,1pt,1pt,1pt">
                <w:txbxContent>
                  <w:p w:rsidR="00757702" w:rsidRPr="00CD2FBA" w:rsidRDefault="00757702" w:rsidP="00757702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  <w:r w:rsidRPr="00CD2FBA">
                      <w:rPr>
                        <w:i/>
                        <w:szCs w:val="21"/>
                      </w:rPr>
                      <w:t>l</w:t>
                    </w:r>
                  </w:p>
                </w:txbxContent>
              </v:textbox>
            </v:rect>
            <v:shape id="_x0000_s22252" type="#_x0000_t75" style="position:absolute;left:3320;top:4315;width:173;height:282" o:preferrelative="f">
              <v:imagedata r:id="rId9" o:title=""/>
            </v:shape>
            <v:rect id="_x0000_s22253" style="position:absolute;left:3001;top:2284;width:200;height:300" filled="f" stroked="f" strokecolor="white" strokeweight="1pt">
              <v:textbox style="mso-next-textbox:#_x0000_s22253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t>C</w:t>
                    </w:r>
                  </w:p>
                </w:txbxContent>
              </v:textbox>
            </v:rect>
            <v:rect id="_x0000_s22254" style="position:absolute;left:2161;top:3855;width:260;height:301" filled="f" stroked="f" strokecolor="white" strokeweight="1pt">
              <v:textbox style="mso-next-textbox:#_x0000_s22254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t>A</w:t>
                    </w:r>
                  </w:p>
                </w:txbxContent>
              </v:textbox>
            </v:rect>
            <v:rect id="_x0000_s22255" style="position:absolute;left:3905;top:3834;width:180;height:301" filled="f" stroked="f" strokecolor="white" strokeweight="1pt">
              <v:textbox style="mso-next-textbox:#_x0000_s22255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t>B</w:t>
                    </w:r>
                  </w:p>
                </w:txbxContent>
              </v:textbox>
            </v:rect>
            <v:rect id="_x0000_s22256" style="position:absolute;left:2191;top:2923;width:200;height:300" filled="f" stroked="f" strokecolor="white" strokeweight="1pt">
              <v:textbox style="mso-next-textbox:#_x0000_s22256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t>D</w:t>
                    </w:r>
                  </w:p>
                </w:txbxContent>
              </v:textbox>
            </v:rect>
            <v:rect id="_x0000_s22257" style="position:absolute;left:3561;top:2893;width:200;height:300" filled="f" stroked="f" strokecolor="white" strokeweight="1pt">
              <v:textbox style="mso-next-textbox:#_x0000_s22257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rect>
            <v:rect id="_x0000_s22258" style="position:absolute;left:2151;top:2313;width:200;height:300" filled="f" stroked="f" strokecolor="white" strokeweight="1pt">
              <v:textbox style="mso-next-textbox:#_x0000_s22258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rect>
            <v:rect id="_x0000_s22259" style="position:absolute;left:3611;top:2313;width:200;height:300" filled="f" stroked="f" strokecolor="white" strokeweight="1pt">
              <v:textbox style="mso-next-textbox:#_x0000_s22259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rect>
            <v:rect id="_x0000_s22271" style="position:absolute;left:2859;top:1641;width:213;height:450" filled="f" stroked="f" strokecolor="white" strokeweight="1pt">
              <v:textbox style="mso-next-textbox:#_x0000_s22271" inset="1pt,1pt,1pt,1pt">
                <w:txbxContent>
                  <w:p w:rsidR="00757702" w:rsidRDefault="00757702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rect>
          </v:group>
          <o:OLEObject Type="Embed" ProgID="Equation.DSMT4" ShapeID="_x0000_s22243" DrawAspect="Content" ObjectID="_1748339073" r:id="rId10"/>
          <o:OLEObject Type="Embed" ProgID="Equation.DSMT4" ShapeID="_x0000_s22252" DrawAspect="Content" ObjectID="_1748339074" r:id="rId11"/>
        </w:objec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="00544891"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AD6789" w:rsidP="00757702">
      <w:pPr>
        <w:ind w:rightChars="92" w:right="193" w:firstLineChars="50" w:firstLine="120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D817FB" w:rsidRDefault="00D817FB" w:rsidP="0041799B">
      <w:pPr>
        <w:ind w:rightChars="92" w:right="193"/>
        <w:rPr>
          <w:rFonts w:ascii="黑体" w:eastAsia="黑体" w:hAnsi="黑体"/>
          <w:szCs w:val="21"/>
        </w:rPr>
      </w:pPr>
    </w:p>
    <w:p w:rsidR="00D817FB" w:rsidRDefault="00D817FB" w:rsidP="0041799B">
      <w:pPr>
        <w:ind w:rightChars="92" w:right="193"/>
        <w:rPr>
          <w:rFonts w:ascii="黑体" w:eastAsia="黑体" w:hAnsi="黑体"/>
          <w:szCs w:val="21"/>
        </w:rPr>
      </w:pPr>
    </w:p>
    <w:p w:rsidR="00D817FB" w:rsidRDefault="00D817FB" w:rsidP="0041799B">
      <w:pPr>
        <w:ind w:rightChars="92" w:right="193"/>
        <w:rPr>
          <w:rFonts w:ascii="黑体" w:eastAsia="黑体" w:hAnsi="黑体"/>
          <w:szCs w:val="21"/>
        </w:rPr>
      </w:pPr>
    </w:p>
    <w:p w:rsidR="00D817FB" w:rsidRDefault="00D817FB" w:rsidP="0041799B">
      <w:pPr>
        <w:ind w:rightChars="92" w:right="193"/>
        <w:rPr>
          <w:rFonts w:ascii="黑体" w:eastAsia="黑体" w:hAnsi="黑体" w:hint="eastAsia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</w:t>
      </w:r>
      <w:proofErr w:type="gramStart"/>
      <w:r w:rsidR="00594C3D">
        <w:rPr>
          <w:rFonts w:ascii="黑体" w:eastAsia="黑体" w:hAnsi="黑体" w:hint="eastAsia"/>
          <w:szCs w:val="21"/>
        </w:rPr>
        <w:t>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9" type="#_x0000_t75" style="width:12pt;height:12.6pt" o:ole="">
            <v:imagedata r:id="rId12" o:title=""/>
          </v:shape>
          <o:OLEObject Type="Embed" ProgID="Equation.3" ShapeID="_x0000_i1029" DrawAspect="Content" ObjectID="_1748339072" r:id="rId13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BB2408">
        <w:rPr>
          <w:rFonts w:ascii="黑体" w:eastAsia="黑体" w:hAnsi="黑体" w:hint="eastAsia"/>
          <w:szCs w:val="21"/>
        </w:rPr>
        <w:t>角</w:t>
      </w:r>
      <w:r w:rsidR="00547B80">
        <w:rPr>
          <w:rFonts w:ascii="黑体" w:eastAsia="黑体" w:hAnsi="黑体" w:hint="eastAsia"/>
          <w:szCs w:val="21"/>
        </w:rPr>
        <w:t>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21940" editas="canvas" style="width:169.75pt;height:116.65pt;mso-position-horizontal-relative:char;mso-position-vertical-relative:line" coordorigin="7565,2230" coordsize="2993,2057">
            <o:lock v:ext="edit" aspectratio="t"/>
            <v:shape id="_x0000_s21941" type="#_x0000_t75" style="position:absolute;left:7565;top:2230;width:2993;height:2057" o:preferrelative="f">
              <v:fill o:detectmouseclick="t"/>
              <v:path o:extrusionok="t" o:connecttype="none"/>
              <o:lock v:ext="edit" text="t"/>
            </v:shape>
            <v:group id="_x0000_s22289" style="position:absolute;left:7757;top:2337;width:2247;height:1530" coordorigin="7779,2569" coordsize="2247,1530">
              <v:shape id="_x0000_s21944" type="#_x0000_t75" style="position:absolute;left:8327;top:3852;width:200;height:189">
                <v:imagedata r:id="rId14" o:title=""/>
              </v:shape>
              <v:group id="_x0000_s21945" style="position:absolute;left:7975;top:3955;width:1694;height:144" coordorigin="8444,5029" coordsize="1602,180">
                <v:line id="_x0000_s21946" style="position:absolute" from="9230,5136" to="10046,5137" strokeweight="1pt">
                  <v:stroke startarrow="block" startarrowwidth="narrow" endarrow="block" endarrowwidth="narrow"/>
                </v:line>
                <v:line id="_x0000_s21947" style="position:absolute" from="9248,5029" to="9249,5209"/>
                <v:line id="_x0000_s21948" style="position:absolute" from="8444,5136" to="9260,5137" strokeweight="1pt">
                  <v:stroke startarrow="block" startarrowwidth="narrow" endarrow="block" endarrowwidth="narrow"/>
                </v:line>
                <v:line id="_x0000_s21949" style="position:absolute" from="8444,5029" to="8446,5209"/>
                <v:line id="_x0000_s21950" style="position:absolute" from="10025,5029" to="10026,5209"/>
              </v:group>
              <v:shape id="_x0000_s21951" type="#_x0000_t75" style="position:absolute;left:9203;top:3862;width:194;height:179">
                <v:imagedata r:id="rId14" o:title=""/>
              </v:shape>
              <v:shape id="_x0000_s21952" type="#_x0000_t75" style="position:absolute;left:8779;top:2569;width:210;height:179">
                <v:imagedata r:id="rId15" o:title=""/>
                <o:lock v:ext="edit" aspectratio="f"/>
              </v:shape>
              <v:line id="_x0000_s21953" style="position:absolute" from="7988,3660" to="9682,3662" strokeweight="1.5pt">
                <v:stroke startarrowwidth="narrow" startarrowlength="short" endarrowwidth="narrow" endarrowlength="short"/>
                <o:lock v:ext="edit" aspectratio="t"/>
              </v:line>
              <v:line id="_x0000_s21954" style="position:absolute;rotation:-90" from="8456,3293" to="9233,3295" strokeweight="1.5pt">
                <v:stroke startarrowwidth="narrow" startarrowlength="short" endarrowwidth="narrow" endarrowlength="short"/>
                <o:lock v:ext="edit" aspectratio="t"/>
              </v:line>
              <v:group id="_x0000_s21955" style="position:absolute;left:8794;top:2651;width:423;height:370;flip:x y" coordorigin="4787,7980" coordsize="480,420">
                <v:line id="_x0000_s2195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95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95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95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96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96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96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963" style="position:absolute;left:4887;top:8120;width:120;height:120;rotation:-90" strokeweight="1.5pt">
                  <v:fill color2="black"/>
                </v:oval>
                <v:oval id="_x0000_s21964" style="position:absolute;left:5147;top:8118;width:120;height:120;rotation:-90" strokeweight="1.5pt">
                  <v:fill color2="black"/>
                </v:oval>
              </v:group>
              <v:group id="_x0000_s21965" style="position:absolute;left:7779;top:3654;width:369;height:423" coordorigin="4704,5611" coordsize="419,481">
                <v:line id="_x0000_s2196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96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96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96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97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97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97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973" style="position:absolute;left:4859;top:5872;width:120;height:120;rotation:-180;flip:x" strokeweight="1.5pt">
                  <v:fill color2="black"/>
                </v:oval>
                <v:oval id="_x0000_s21974" style="position:absolute;left:4861;top:5611;width:120;height:120;rotation:-180;flip:x" strokeweight="1.5pt">
                  <v:fill color2="black"/>
                </v:oval>
              </v:group>
              <v:group id="_x0000_s21985" style="position:absolute;left:9527;top:3146;width:733;height:264;rotation:90;flip:y" coordorigin="6941,5636" coordsize="882,300">
                <v:line id="_x0000_s21986" style="position:absolute;rotation:90" from="7382,5334" to="7382,6215" strokeweight="1pt">
                  <v:stroke startarrow="classic" startarrowwidth="narrow" endarrow="classic" endarrowwidth="narrow"/>
                </v:line>
                <v:line id="_x0000_s21987" style="position:absolute" from="6941,5636" to="6941,5936" strokeweight="1pt">
                  <v:stroke startarrowwidth="narrow" startarrowlength="short" endarrowwidth="narrow" endarrowlength="short"/>
                </v:line>
                <v:line id="_x0000_s21988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1989" type="#_x0000_t75" style="position:absolute;left:9712;top:3156;width:194;height:179">
                <v:imagedata r:id="rId14" o:title=""/>
              </v:shape>
              <v:shape id="_x0000_s22000" type="#_x0000_t202" style="position:absolute;left:8266;top:2957;width:443;height:441;mso-width-relative:margin;mso-height-relative:margin" filled="f" stroked="f">
                <v:textbox style="mso-next-textbox:#_x0000_s22000">
                  <w:txbxContent>
                    <w:p w:rsidR="0074496B" w:rsidRDefault="0074496B" w:rsidP="00BB2408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group id="_x0000_s22273" style="position:absolute;left:9457;top:3643;width:368;height:423" coordorigin="4704,5611" coordsize="419,481">
                <v:line id="_x0000_s22274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275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276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277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278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279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280" style="position:absolute;flip:y" from="4921,5724" to="4922,5903" strokeweight="1.5pt">
                  <v:stroke startarrowwidth="narrow" startarrowlength="short" endarrowwidth="narrow" endarrowlength="short"/>
                </v:line>
                <v:oval id="_x0000_s22281" style="position:absolute;left:4859;top:5872;width:120;height:120;rotation:-180;flip:x" strokeweight="1.5pt">
                  <v:fill color2="black"/>
                </v:oval>
                <v:oval id="_x0000_s22282" style="position:absolute;left:4861;top:5611;width:120;height:120;rotation:-180;flip:x" strokeweight="1.5pt">
                  <v:fill color2="black"/>
                </v:oval>
              </v:group>
              <v:group id="_x0000_s22283" style="position:absolute;left:8294;top:3118;width:829;height:248;rotation:-90" coordorigin="7791,4463" coordsize="940,420">
                <v:line id="_x0000_s22284" style="position:absolute" from="7791,4463" to="7792,4869" strokeweight="1pt">
                  <v:stroke startarrowwidth="narrow" startarrowlength="long" endarrow="classic" endarrowwidth="narrow"/>
                </v:line>
                <v:line id="_x0000_s22285" style="position:absolute" from="7791,4473" to="8731,4474" strokeweight="1.5pt">
                  <v:stroke startarrowwidth="narrow" startarrowlength="long" endarrowwidth="narrow"/>
                </v:line>
                <v:line id="_x0000_s22286" style="position:absolute" from="8715,4472" to="8716,4878" strokeweight="1pt">
                  <v:stroke startarrowwidth="narrow" startarrowlength="long" endarrow="classic" endarrowwidth="narrow"/>
                </v:line>
                <v:line id="_x0000_s22287" style="position:absolute" from="8121,4477" to="8122,4883" strokeweight="1pt">
                  <v:stroke startarrowwidth="narrow" startarrowlength="long" endarrow="classic" endarrowwidth="narrow"/>
                </v:line>
                <v:line id="_x0000_s22288" style="position:absolute" from="8436,4473" to="8437,4879" strokeweight="1pt">
                  <v:stroke startarrowwidth="narrow" startarrowlength="long" endarrow="classic" endarrowwidth="narrow"/>
                </v:line>
              </v:group>
            </v:group>
            <w10:anchorlock/>
          </v:group>
          <o:OLEObject Type="Embed" ProgID="Equation.3" ShapeID="_x0000_s21944" DrawAspect="Content" ObjectID="_1748339075" r:id="rId16"/>
          <o:OLEObject Type="Embed" ProgID="Equation.3" ShapeID="_x0000_s21951" DrawAspect="Content" ObjectID="_1748339076" r:id="rId17"/>
          <o:OLEObject Type="Embed" ProgID="Equation.DSMT4" ShapeID="_x0000_s21952" DrawAspect="Content" ObjectID="_1748339077" r:id="rId18"/>
          <o:OLEObject Type="Embed" ProgID="Equation.3" ShapeID="_x0000_s21989" DrawAspect="Content" ObjectID="_1748339078" r:id="rId19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9E11FD" w:rsidRDefault="009E11FD" w:rsidP="0041799B">
      <w:pPr>
        <w:ind w:rightChars="92" w:right="193"/>
        <w:rPr>
          <w:rFonts w:ascii="黑体" w:eastAsia="黑体" w:hAnsi="黑体"/>
          <w:szCs w:val="21"/>
        </w:rPr>
      </w:pPr>
    </w:p>
    <w:p w:rsidR="00481C90" w:rsidRPr="0041799B" w:rsidRDefault="00203391" w:rsidP="00581849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866870">
        <w:rPr>
          <w:rFonts w:ascii="黑体" w:eastAsia="黑体" w:hAnsi="黑体" w:hint="eastAsia"/>
          <w:szCs w:val="21"/>
        </w:rPr>
        <w:t>作</w:t>
      </w:r>
      <w:r w:rsidR="008F3465">
        <w:rPr>
          <w:rFonts w:ascii="黑体" w:eastAsia="黑体" w:hAnsi="黑体" w:hint="eastAsia"/>
          <w:szCs w:val="21"/>
        </w:rPr>
        <w:t>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图示</w:t>
      </w:r>
      <w:r w:rsidR="00866870">
        <w:rPr>
          <w:rFonts w:ascii="黑体" w:eastAsia="黑体" w:hAnsi="黑体" w:hint="eastAsia"/>
          <w:szCs w:val="21"/>
        </w:rPr>
        <w:t>对称</w:t>
      </w:r>
      <w:r w:rsidR="00481C90" w:rsidRPr="0041799B">
        <w:rPr>
          <w:rFonts w:ascii="黑体" w:eastAsia="黑体" w:hAnsi="黑体" w:hint="eastAsia"/>
          <w:szCs w:val="21"/>
        </w:rPr>
        <w:t>结构</w:t>
      </w:r>
      <w:r w:rsidR="00866870">
        <w:rPr>
          <w:rFonts w:ascii="黑体" w:eastAsia="黑体" w:hAnsi="黑体" w:hint="eastAsia"/>
          <w:szCs w:val="21"/>
        </w:rPr>
        <w:t>的</w:t>
      </w:r>
      <w:proofErr w:type="gramStart"/>
      <w:r w:rsidR="00866870">
        <w:rPr>
          <w:rFonts w:ascii="黑体" w:eastAsia="黑体" w:hAnsi="黑体" w:hint="eastAsia"/>
          <w:szCs w:val="21"/>
        </w:rPr>
        <w:t>最简半</w:t>
      </w:r>
      <w:proofErr w:type="gramEnd"/>
      <w:r w:rsidR="00866870">
        <w:rPr>
          <w:rFonts w:ascii="黑体" w:eastAsia="黑体" w:hAnsi="黑体" w:hint="eastAsia"/>
          <w:szCs w:val="21"/>
        </w:rPr>
        <w:t>结构</w:t>
      </w:r>
      <w:r w:rsidR="0067170F" w:rsidRPr="0041799B">
        <w:rPr>
          <w:rFonts w:ascii="黑体" w:eastAsia="黑体" w:hAnsi="黑体" w:hint="eastAsia"/>
          <w:szCs w:val="21"/>
        </w:rPr>
        <w:t>，</w:t>
      </w:r>
      <w:proofErr w:type="gramStart"/>
      <w:r w:rsidR="0067170F">
        <w:rPr>
          <w:rFonts w:ascii="黑体" w:eastAsia="黑体" w:hAnsi="黑体" w:hint="eastAsia"/>
          <w:szCs w:val="21"/>
        </w:rPr>
        <w:t>各杆</w:t>
      </w:r>
      <w:proofErr w:type="gramEnd"/>
      <w:r w:rsidR="0067170F" w:rsidRPr="00F34650">
        <w:rPr>
          <w:rFonts w:eastAsia="黑体"/>
          <w:i/>
          <w:szCs w:val="21"/>
        </w:rPr>
        <w:t>EI</w:t>
      </w:r>
      <w:r w:rsidR="0067170F">
        <w:rPr>
          <w:rFonts w:ascii="黑体" w:eastAsia="黑体" w:hAnsi="黑体" w:hint="eastAsia"/>
          <w:szCs w:val="21"/>
        </w:rPr>
        <w:t>相同</w:t>
      </w:r>
      <w:r w:rsidR="00481C90" w:rsidRPr="0041799B">
        <w:rPr>
          <w:rFonts w:ascii="黑体" w:eastAsia="黑体" w:hAnsi="黑体" w:hint="eastAsia"/>
          <w:szCs w:val="21"/>
        </w:rPr>
        <w:t>。</w:t>
      </w:r>
    </w:p>
    <w:p w:rsidR="0064403A" w:rsidRDefault="00000000" w:rsidP="00481C90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839" editas="canvas" style="width:156.4pt;height:125.95pt;mso-position-horizontal-relative:char;mso-position-vertical-relative:line" coordorigin="6067,8016" coordsize="2761,2222">
            <o:lock v:ext="edit" aspectratio="t"/>
            <v:shape id="_x0000_s17840" type="#_x0000_t75" style="position:absolute;left:6067;top:8016;width:2761;height:2222" o:preferrelative="f">
              <v:fill o:detectmouseclick="t"/>
              <v:path o:extrusionok="t" o:connecttype="none"/>
              <o:lock v:ext="edit" text="t"/>
            </v:shape>
            <v:group id="_x0000_s22295" style="position:absolute;left:6351;top:8077;width:2477;height:2049" coordorigin="6351,8077" coordsize="2477,2049">
              <v:line id="_x0000_s20664" style="position:absolute;rotation:5874772fd;flip:x" from="6934,9011" to="7753,9016" strokeweight="1.5pt"/>
              <v:group id="_x0000_s20665" style="position:absolute;left:7902;top:9429;width:370;height:423" coordorigin="4704,5611" coordsize="419,481">
                <v:line id="_x0000_s2066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66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66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66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67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67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672" style="position:absolute;flip:y" from="4921,5724" to="4922,5903" strokeweight="1.5pt">
                  <v:stroke startarrowwidth="narrow" startarrowlength="short" endarrowwidth="narrow" endarrowlength="short"/>
                </v:line>
                <v:oval id="_x0000_s20673" style="position:absolute;left:4859;top:5872;width:120;height:120;rotation:-180;flip:x" strokeweight="1.5pt">
                  <v:fill color2="black"/>
                </v:oval>
                <v:oval id="_x0000_s20674" style="position:absolute;left:4861;top:5611;width:120;height:120;rotation:-180;flip:x" strokeweight="1.5pt">
                  <v:fill color2="black"/>
                </v:oval>
              </v:group>
              <v:group id="_x0000_s20675" style="position:absolute;left:6557;top:9854;width:1550;height:272" coordorigin="6447,5194" coordsize="1755,307">
                <v:line id="_x0000_s2067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677" style="position:absolute" from="6447,5201" to="6447,5501" strokeweight="1pt">
                  <v:stroke startarrowwidth="narrow" startarrowlength="short" endarrowwidth="narrow" endarrowlength="short"/>
                </v:line>
                <v:line id="_x0000_s2067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679" style="position:absolute" from="7323,5194" to="7323,5494" strokeweight="1pt">
                  <v:stroke startarrowwidth="narrow" startarrowlength="short" endarrowwidth="narrow" endarrowlength="short"/>
                </v:line>
                <v:line id="_x0000_s20680" style="position:absolute" from="8199,5200" to="8199,5500" strokeweight="1pt">
                  <v:stroke startarrowwidth="narrow" startarrowlength="short" endarrowwidth="narrow" endarrowlength="short"/>
                </v:line>
              </v:group>
              <v:rect id="_x0000_s20681" style="position:absolute;left:8321;top:9733;width:273;height:203" filled="f" stroked="f" strokecolor="white" strokeweight="1pt">
                <v:textbox style="layout-flow:vertical;mso-layout-flow-alt:bottom-to-top;mso-next-textbox:#_x0000_s20681" inset="1pt,1pt,1pt,1pt">
                  <w:txbxContent>
                    <w:p w:rsidR="00547B80" w:rsidRPr="00CD2FBA" w:rsidRDefault="00547B80" w:rsidP="0067170F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</w:p>
                  </w:txbxContent>
                </v:textbox>
              </v:rect>
              <v:shape id="_x0000_s20682" type="#_x0000_t75" style="position:absolute;left:6872;top:9715;width:152;height:249" o:preferrelative="f">
                <v:imagedata r:id="rId9" o:title=""/>
              </v:shape>
              <v:shape id="_x0000_s20683" type="#_x0000_t75" style="position:absolute;left:7620;top:9704;width:154;height:249" o:preferrelative="f">
                <v:imagedata r:id="rId9" o:title=""/>
              </v:shape>
              <v:group id="_x0000_s20689" style="position:absolute;left:8311;top:8850;width:764;height:271;rotation:-90" coordorigin="6447,5194" coordsize="1755,307">
                <v:line id="_x0000_s20690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691" style="position:absolute" from="6447,5201" to="6447,5501" strokeweight="1pt">
                  <v:stroke startarrowwidth="narrow" startarrowlength="short" endarrowwidth="narrow" endarrowlength="short"/>
                </v:line>
                <v:line id="_x0000_s20692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693" style="position:absolute" from="7323,5194" to="7323,5494" strokeweight="1pt">
                  <v:stroke startarrowwidth="narrow" startarrowlength="short" endarrowwidth="narrow" endarrowlength="short"/>
                </v:line>
                <v:line id="_x0000_s20694" style="position:absolute" from="8199,5200" to="8199,5500" strokeweight="1pt">
                  <v:stroke startarrowwidth="narrow" startarrowlength="short" endarrowwidth="narrow" endarrowlength="short"/>
                </v:line>
              </v:group>
              <v:rect id="_x0000_s20695" style="position:absolute;left:8379;top:8687;width:275;height:281" filled="f" stroked="f" strokecolor="white" strokeweight="1pt">
                <v:textbox style="layout-flow:vertical;mso-layout-flow-alt:bottom-to-top;mso-next-textbox:#_x0000_s20695" inset="1pt,1pt,1pt,1pt">
                  <w:txbxContent>
                    <w:p w:rsidR="00547B80" w:rsidRPr="0067170F" w:rsidRDefault="00547B80" w:rsidP="0067170F">
                      <w:pPr>
                        <w:spacing w:line="40" w:lineRule="atLeast"/>
                        <w:jc w:val="center"/>
                        <w:rPr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r w:rsidR="0067170F">
                        <w:rPr>
                          <w:rFonts w:hint="eastAsia"/>
                          <w:szCs w:val="21"/>
                        </w:rPr>
                        <w:t>/2</w:t>
                      </w:r>
                    </w:p>
                  </w:txbxContent>
                </v:textbox>
              </v:rect>
              <v:line id="_x0000_s21836" style="position:absolute" from="6560,8592" to="8126,8599" strokeweight="1.5pt"/>
              <v:line id="_x0000_s21837" style="position:absolute" from="6571,9399" to="8136,9405" strokeweight="1.5pt"/>
              <v:group id="_x0000_s21838" style="position:absolute;left:6351;top:9422;width:442;height:386" coordorigin="5973,4274" coordsize="500,438">
                <v:line id="_x0000_s21839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1840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1841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1842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1843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1844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1845" style="position:absolute;flip:x" from="6073,4350" to="6173,4552" strokeweight="1.5pt">
                  <v:stroke startarrowwidth="narrow" startarrowlength="short" endarrowwidth="narrow" endarrowlength="short"/>
                </v:line>
                <v:oval id="_x0000_s21846" style="position:absolute;left:6165;top:4274;width:120;height:120" strokeweight="1.5pt">
                  <v:fill color2="black"/>
                </v:oval>
                <v:oval id="_x0000_s21847" style="position:absolute;left:6027;top:4492;width:120;height:120" strokeweight="1.5pt">
                  <v:fill color2="black"/>
                </v:oval>
                <v:line id="_x0000_s21848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1849" style="position:absolute" from="6277,4352" to="6373,4552" strokeweight="1.5pt">
                  <v:stroke startarrowwidth="narrow" startarrowlength="short" endarrowwidth="narrow" endarrowlength="short"/>
                </v:line>
                <v:oval id="_x0000_s21850" style="position:absolute;left:6299;top:4486;width:120;height:120" strokeweight="1.5pt">
                  <v:fill color2="black"/>
                </v:oval>
              </v:group>
              <v:line id="_x0000_s21854" style="position:absolute;rotation:3070748fd" from="7184,8223" to="7501,8531" strokeweight="2.25pt">
                <v:stroke startarrowwidth="narrow" startarrowlength="long" endarrow="classic" endarrowwidth="narrow"/>
              </v:line>
              <v:shape id="_x0000_s21855" type="#_x0000_t202" style="position:absolute;left:6923;top:8077;width:477;height:355" filled="f" stroked="f">
                <v:stroke startarrowwidth="narrow" startarrowlength="short" endarrowwidth="narrow" endarrowlength="short"/>
                <v:textbox>
                  <w:txbxContent>
                    <w:p w:rsidR="00866870" w:rsidRDefault="0067170F" w:rsidP="0067170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4</w:t>
                      </w:r>
                      <w:r w:rsidR="00866870"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line id="_x0000_s22290" style="position:absolute;rotation:5874772fd;flip:x" from="6149,9000" to="6969,9005" strokeweight="1.5pt"/>
              <v:line id="_x0000_s22291" style="position:absolute;rotation:5874772fd;flip:x" from="7708,9000" to="8528,9005" strokeweight="1.5pt"/>
              <v:rect id="_x0000_s22292" style="position:absolute;left:8401;top:9096;width:275;height:280" filled="f" stroked="f" strokecolor="white" strokeweight="1pt">
                <v:textbox style="layout-flow:vertical;mso-layout-flow-alt:bottom-to-top;mso-next-textbox:#_x0000_s22292" inset="1pt,1pt,1pt,1pt">
                  <w:txbxContent>
                    <w:p w:rsidR="0067170F" w:rsidRPr="0067170F" w:rsidRDefault="0067170F" w:rsidP="0067170F">
                      <w:pPr>
                        <w:spacing w:line="40" w:lineRule="atLeast"/>
                        <w:jc w:val="center"/>
                        <w:rPr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r>
                        <w:rPr>
                          <w:rFonts w:hint="eastAsia"/>
                          <w:szCs w:val="21"/>
                        </w:rPr>
                        <w:t>/2</w:t>
                      </w:r>
                    </w:p>
                  </w:txbxContent>
                </v:textbox>
              </v:rect>
              <v:oval id="_x0000_s22293" style="position:absolute;left:6504;top:8950;width:106;height:106" strokeweight="1.5pt">
                <v:fill color2="black"/>
              </v:oval>
              <v:oval id="_x0000_s22294" style="position:absolute;left:8062;top:8928;width:106;height:106" strokeweight="1.5pt">
                <v:fill color2="black"/>
              </v:oval>
            </v:group>
            <w10:anchorlock/>
          </v:group>
          <o:OLEObject Type="Embed" ProgID="Equation.DSMT4" ShapeID="_x0000_s20682" DrawAspect="Content" ObjectID="_1748339079" r:id="rId20"/>
          <o:OLEObject Type="Embed" ProgID="Equation.DSMT4" ShapeID="_x0000_s20683" DrawAspect="Content" ObjectID="_1748339080" r:id="rId21"/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sz w:val="24"/>
        </w:rPr>
      </w:pPr>
    </w:p>
    <w:p w:rsidR="00D817FB" w:rsidRDefault="00D817FB" w:rsidP="00652074">
      <w:pPr>
        <w:ind w:rightChars="92" w:right="193"/>
        <w:rPr>
          <w:rFonts w:hint="eastAsia"/>
          <w:sz w:val="24"/>
        </w:rPr>
      </w:pPr>
    </w:p>
    <w:p w:rsidR="00481C90" w:rsidRPr="0041799B" w:rsidRDefault="00203391" w:rsidP="00030D78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:rsidR="009E0C86" w:rsidRDefault="00000000" w:rsidP="00652074">
      <w:pPr>
        <w:ind w:rightChars="92" w:right="193"/>
        <w:rPr>
          <w:sz w:val="24"/>
        </w:rPr>
      </w:pPr>
      <w:r>
        <w:pict>
          <v:group id="_x0000_s17792" editas="canvas" style="width:138.5pt;height:132.5pt;mso-position-horizontal-relative:char;mso-position-vertical-relative:line" coordorigin="1407,5800" coordsize="2442,2337">
            <o:lock v:ext="edit" aspectratio="t"/>
            <v:shape id="_x0000_s17793" type="#_x0000_t75" style="position:absolute;left:1407;top:5800;width:2442;height:2337" o:preferrelative="f">
              <v:fill o:detectmouseclick="t"/>
              <v:path o:extrusionok="t" o:connecttype="none"/>
              <o:lock v:ext="edit" text="t"/>
            </v:shape>
            <v:group id="_x0000_s22302" style="position:absolute;left:1718;top:6081;width:2036;height:1812" coordorigin="1718,6081" coordsize="2036,1812">
              <v:group id="_x0000_s21749" style="position:absolute;left:1918;top:7622;width:1342;height:271" coordorigin="6447,5194" coordsize="1755,307">
                <v:line id="_x0000_s21750" style="position:absolute;rotation:90" from="6888,4899" to="6888,5780" strokeweight="1pt">
                  <v:stroke startarrow="classic" startarrowwidth="narrow" endarrow="classic" endarrowwidth="narrow"/>
                </v:line>
                <v:line id="_x0000_s21751" style="position:absolute" from="6447,5201" to="6447,5501" strokeweight="1pt">
                  <v:stroke startarrowwidth="narrow" startarrowlength="short" endarrowwidth="narrow" endarrowlength="short"/>
                </v:line>
                <v:line id="_x0000_s21752" style="position:absolute;rotation:90" from="7762,4897" to="7762,5778" strokeweight="1pt">
                  <v:stroke startarrow="classic" startarrowwidth="narrow" endarrow="classic" endarrowwidth="narrow"/>
                </v:line>
                <v:line id="_x0000_s21753" style="position:absolute" from="7323,5194" to="7323,5494" strokeweight="1pt">
                  <v:stroke startarrowwidth="narrow" startarrowlength="short" endarrowwidth="narrow" endarrowlength="short"/>
                </v:line>
                <v:line id="_x0000_s2175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0712" style="position:absolute;rotation:-5874772fd" from="1414,6607" to="2469,6610" strokeweight="1.5pt"/>
              <v:line id="_x0000_s20713" style="position:absolute;rotation:-23468fd;flip:x" from="1939,6090" to="3280,6104" strokeweight="1.5pt"/>
              <v:rect id="_x0000_s20727" style="position:absolute;left:3368;top:6553;width:274;height:203" filled="f" stroked="f" strokecolor="white" strokeweight="1pt">
                <v:textbox style="layout-flow:vertical;mso-layout-flow-alt:bottom-to-top;mso-next-textbox:#_x0000_s20727" inset="1pt,1pt,1pt,1pt">
                  <w:txbxContent>
                    <w:p w:rsidR="00547B80" w:rsidRPr="00CD2FBA" w:rsidRDefault="00547B80" w:rsidP="0073145D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rect>
              <v:line id="_x0000_s21006" style="position:absolute;rotation:-23468fd;flip:x" from="1954,7109" to="3257,7118" strokeweight="1.5pt"/>
              <v:group id="_x0000_s21012" style="position:absolute;left:1718;top:7139;width:441;height:387" coordorigin="5973,4274" coordsize="500,438">
                <v:line id="_x0000_s21013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1014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1015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1016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1017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1018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1019" style="position:absolute;flip:x" from="6073,4350" to="6173,4552" strokeweight="1.5pt">
                  <v:stroke startarrowwidth="narrow" startarrowlength="short" endarrowwidth="narrow" endarrowlength="short"/>
                </v:line>
                <v:oval id="_x0000_s21020" style="position:absolute;left:6165;top:4274;width:120;height:120" strokeweight="1.5pt">
                  <v:fill color2="black"/>
                </v:oval>
                <v:oval id="_x0000_s21021" style="position:absolute;left:6027;top:4492;width:120;height:120" strokeweight="1.5pt">
                  <v:fill color2="black"/>
                </v:oval>
                <v:line id="_x0000_s21022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1023" style="position:absolute" from="6277,4352" to="6373,4552" strokeweight="1.5pt">
                  <v:stroke startarrowwidth="narrow" startarrowlength="short" endarrowwidth="narrow" endarrowlength="short"/>
                </v:line>
                <v:oval id="_x0000_s21024" style="position:absolute;left:6299;top:4486;width:120;height:120" strokeweight="1.5pt">
                  <v:fill color2="black"/>
                </v:oval>
              </v:group>
              <v:group id="_x0000_s21025" style="position:absolute;left:3062;top:7141;width:369;height:425" coordorigin="4704,5611" coordsize="419,481">
                <v:line id="_x0000_s2102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2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2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2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3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3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3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33" style="position:absolute;left:4859;top:5872;width:120;height:120;rotation:-180;flip:x" strokeweight="1.5pt">
                  <v:fill color2="black"/>
                </v:oval>
                <v:oval id="_x0000_s21034" style="position:absolute;left:4861;top:5611;width:120;height:120;rotation:-180;flip:x" strokeweight="1.5pt">
                  <v:fill color2="black"/>
                </v:oval>
              </v:group>
              <v:oval id="_x0000_s21740" style="position:absolute;left:2527;top:7056;width:106;height:106" strokeweight="1.5pt">
                <v:fill color2="black"/>
              </v:oval>
              <v:shape id="_x0000_s21755" type="#_x0000_t75" style="position:absolute;left:2219;top:7244;width:309;height:539">
                <v:imagedata r:id="rId22" o:title=""/>
              </v:shape>
              <v:shape id="_x0000_s21756" type="#_x0000_t75" style="position:absolute;left:2750;top:7277;width:308;height:541">
                <v:imagedata r:id="rId22" o:title=""/>
              </v:shape>
              <v:shape id="_x0000_s21758" type="#_x0000_t202" style="position:absolute;left:2579;top:6477;width:445;height:441;mso-width-relative:margin;mso-height-relative:margin" filled="f" stroked="f">
                <v:textbox style="mso-next-textbox:#_x0000_s21758">
                  <w:txbxContent>
                    <w:p w:rsidR="00F34650" w:rsidRDefault="0073145D" w:rsidP="0073145D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22296" style="position:absolute;rotation:-5874772fd" from="2738,6619" to="3793,6622" strokeweight="1.5pt"/>
              <v:group id="_x0000_s22297" style="position:absolute;left:3127;top:6471;width:988;height:266;rotation:90" coordorigin="6941,5636" coordsize="882,300">
                <v:line id="_x0000_s22298" style="position:absolute;rotation:90" from="7382,5334" to="7382,6215" strokeweight="1pt">
                  <v:stroke startarrow="classic" startarrowwidth="narrow" endarrow="classic" endarrowwidth="narrow"/>
                </v:line>
                <v:line id="_x0000_s22299" style="position:absolute" from="6941,5636" to="6941,5936" strokeweight="1pt">
                  <v:stroke startarrowwidth="narrow" startarrowlength="short" endarrowwidth="narrow" endarrowlength="short"/>
                </v:line>
                <v:line id="_x0000_s22300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2301" type="#_x0000_t32" style="position:absolute;left:2582;top:6639;width:0;height:420" o:connectortype="straight" strokeweight="1.75pt">
                <v:stroke endarrow="block"/>
              </v:shape>
            </v:group>
            <w10:anchorlock/>
          </v:group>
          <o:OLEObject Type="Embed" ProgID="Equation.DSMT4" ShapeID="_x0000_s21755" DrawAspect="Content" ObjectID="_1748339081" r:id="rId23"/>
          <o:OLEObject Type="Embed" ProgID="Equation.DSMT4" ShapeID="_x0000_s21756" DrawAspect="Content" ObjectID="_1748339082" r:id="rId24"/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73145D" w:rsidRDefault="0073145D" w:rsidP="0041799B">
      <w:pPr>
        <w:ind w:rightChars="92" w:right="193"/>
        <w:rPr>
          <w:rFonts w:ascii="黑体" w:eastAsia="黑体" w:hAnsi="黑体" w:hint="eastAsia"/>
          <w:szCs w:val="21"/>
        </w:rPr>
      </w:pP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000000" w:rsidP="00E53F39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224" editas="canvas" style="width:221.9pt;height:138.35pt;mso-position-horizontal-relative:char;mso-position-vertical-relative:line" coordorigin="541,6595" coordsize="4582,2857">
            <o:lock v:ext="edit" aspectratio="t"/>
            <v:shape id="_x0000_s17225" type="#_x0000_t75" style="position:absolute;left:541;top:6595;width:4582;height:2857" o:preferrelative="f">
              <v:fill o:detectmouseclick="t"/>
              <v:path o:extrusionok="t" o:connecttype="none"/>
              <o:lock v:ext="edit" text="t"/>
            </v:shape>
            <v:group id="_x0000_s22331" style="position:absolute;left:677;top:6608;width:3750;height:2504" coordorigin="677,6608" coordsize="3750,2504">
              <v:shape id="_x0000_s21056" type="#_x0000_t202" style="position:absolute;left:3773;top:7642;width:654;height:348" filled="f" stroked="f">
                <v:stroke startarrowwidth="narrow" startarrowlength="short" endarrowwidth="narrow" endarrowlength="short"/>
                <v:textbox style="layout-flow:vertical;mso-layout-flow-alt:bottom-to-top;mso-next-textbox:#_x0000_s21056">
                  <w:txbxContent>
                    <w:p w:rsidR="00F9496C" w:rsidRPr="002E10A9" w:rsidRDefault="00F9496C" w:rsidP="003568AB">
                      <w:pPr>
                        <w:rPr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21052" style="position:absolute" from="1330,7247" to="3441,7249" strokeweight="1.5pt"/>
              <v:line id="_x0000_s21053" style="position:absolute" from="2418,7245" to="2419,8577" strokeweight="1.5pt"/>
              <v:shape id="_x0000_s21054" type="#_x0000_t202" style="position:absolute;left:1721;top:8588;width:663;height:524" filled="f" stroked="f">
                <v:stroke startarrowwidth="narrow" startarrowlength="short" endarrowwidth="narrow" endarrowlength="short"/>
                <v:textbox style="mso-next-textbox:#_x0000_s21054">
                  <w:txbxContent>
                    <w:p w:rsidR="00F9496C" w:rsidRDefault="00F9496C" w:rsidP="003568AB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1055" type="#_x0000_t202" style="position:absolute;left:2658;top:8587;width:558;height:438" filled="f" stroked="f">
                <v:stroke startarrowwidth="narrow" startarrowlength="short" endarrowwidth="narrow" endarrowlength="short"/>
                <v:textbox style="mso-next-textbox:#_x0000_s21055">
                  <w:txbxContent>
                    <w:p w:rsidR="00F9496C" w:rsidRDefault="00F9496C" w:rsidP="003568AB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082" style="position:absolute;left:2184;top:8501;width:450;height:165" coordorigin="3909,3934" coordsize="436,160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089" style="position:absolute;left:1340;top:8794;width:2129;height:317" coordorigin="6447,5194" coordsize="1755,307">
                <v:line id="_x0000_s21090" style="position:absolute;rotation:90" from="6888,4899" to="6888,5780" strokeweight="1pt">
                  <v:stroke startarrow="classic" startarrowwidth="narrow" endarrow="classic" endarrowwidth="narrow"/>
                </v:line>
                <v:line id="_x0000_s21091" style="position:absolute" from="6447,5201" to="6447,5501" strokeweight="1pt">
                  <v:stroke startarrowwidth="narrow" startarrowlength="short" endarrowwidth="narrow" endarrowlength="short"/>
                </v:line>
                <v:line id="_x0000_s21092" style="position:absolute;rotation:90" from="7762,4897" to="7762,5778" strokeweight="1pt">
                  <v:stroke startarrow="classic" startarrowwidth="narrow" endarrow="classic" endarrowwidth="narrow"/>
                </v:line>
                <v:line id="_x0000_s21093" style="position:absolute" from="7323,5194" to="7323,5494" strokeweight="1pt">
                  <v:stroke startarrowwidth="narrow" startarrowlength="short" endarrowwidth="narrow" endarrowlength="short"/>
                </v:line>
                <v:line id="_x0000_s21094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102" type="#_x0000_t202" style="position:absolute;left:3043;top:6608;width:712;height:519" filled="f" stroked="f">
                <v:stroke startarrowwidth="narrow" startarrowlength="short" endarrowwidth="narrow" endarrowlength="short"/>
                <v:textbox style="mso-next-textbox:#_x0000_s21102">
                  <w:txbxContent>
                    <w:p w:rsidR="00F9496C" w:rsidRPr="00F90A7A" w:rsidRDefault="00F90A7A" w:rsidP="003568AB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  <w:r w:rsidR="003C1709">
                        <w:rPr>
                          <w:rFonts w:hint="eastAsia"/>
                          <w:i/>
                          <w:iCs/>
                        </w:rPr>
                        <w:t>a</w:t>
                      </w:r>
                      <w:r>
                        <w:rPr>
                          <w:rFonts w:hint="eastAsia"/>
                          <w:iCs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line id="_x0000_s21759" style="position:absolute" from="1332,7257" to="1333,8590" strokeweight="1.5pt"/>
              <v:line id="_x0000_s21772" style="position:absolute" from="4246,7242" to="4247,8529" strokeweight="1pt">
                <v:stroke startarrow="classic" startarrowwidth="narrow" endarrow="classic" endarrowwidth="narrow"/>
              </v:line>
              <v:line id="_x0000_s21773" style="position:absolute;rotation:-90" from="4257,8375" to="4257,8685" strokeweight="1pt">
                <v:stroke startarrowwidth="narrow" startarrowlength="short" endarrowwidth="narrow" endarrowlength="short"/>
              </v:line>
              <v:line id="_x0000_s21776" style="position:absolute;rotation:-90" from="4257,7075" to="4257,7386" strokeweight="1pt">
                <v:stroke startarrowwidth="narrow" startarrowlength="short" endarrowwidth="narrow" endarrowlength="short"/>
              </v:line>
              <v:shape id="_x0000_s22146" type="#_x0000_t102" style="position:absolute;left:3171;top:7022;width:247;height:537;flip:x" adj="16838,19283,12378" fillcolor="blue" strokecolor="blue" strokeweight="1.5pt">
                <v:stroke startarrowwidth="narrow" startarrowlength="short" endarrowwidth="narrow" endarrowlength="short"/>
              </v:shape>
              <v:group id="_x0000_s22303" style="position:absolute;left:1124;top:8527;width:450;height:165" coordorigin="3909,3934" coordsize="436,160">
                <v:line id="_x0000_s2230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30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30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30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30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30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310" style="position:absolute;left:2359;top:7285;width:124;height:124" strokeweight="1.5pt">
                <v:fill color2="black"/>
              </v:oval>
              <v:group id="_x0000_s22311" style="position:absolute;left:3425;top:7005;width:495;height:434;flip:x y" coordorigin="4787,7980" coordsize="480,420">
                <v:line id="_x0000_s22312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313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314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315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316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317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318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319" style="position:absolute;left:4887;top:8120;width:120;height:120;rotation:-90" strokeweight="1.5pt">
                  <v:fill color2="black"/>
                </v:oval>
                <v:oval id="_x0000_s22320" style="position:absolute;left:5147;top:8118;width:120;height:120;rotation:-90" strokeweight="1.5pt">
                  <v:fill color2="black"/>
                </v:oval>
              </v:group>
              <v:group id="_x0000_s22321" style="position:absolute;left:506;top:7741;width:1316;height:305;rotation:-90" coordorigin="6243,3398" coordsize="1830,424">
                <v:line id="_x0000_s22322" style="position:absolute;flip:x" from="6245,3398" to="6247,3803" strokeweight="1pt">
                  <v:stroke startarrowwidth="narrow" startarrowlength="long" endarrow="classic" endarrowwidth="narrow" endarrowlength="long"/>
                </v:line>
                <v:line id="_x0000_s22323" style="position:absolute" from="6243,3409" to="8073,3410" strokeweight="1.5pt">
                  <v:stroke startarrowwidth="narrow" startarrowlength="long" endarrowwidth="narrow"/>
                </v:line>
                <v:line id="_x0000_s22324" style="position:absolute;flip:x" from="6555,3412" to="6556,3814" strokeweight="1pt">
                  <v:stroke startarrowwidth="narrow" startarrowlength="long" endarrow="classic" endarrowwidth="narrow" endarrowlength="long"/>
                </v:line>
                <v:line id="_x0000_s22325" style="position:absolute" from="6888,3409" to="6889,3815" strokeweight="1pt">
                  <v:stroke startarrowwidth="narrow" startarrowlength="long" endarrow="classic" endarrowwidth="narrow" endarrowlength="long"/>
                </v:line>
                <v:line id="_x0000_s22326" style="position:absolute;flip:x" from="7203,3402" to="7204,3808" strokeweight="1pt">
                  <v:stroke startarrowwidth="narrow" startarrowlength="long" endarrow="classic" endarrowwidth="narrow" endarrowlength="long"/>
                </v:line>
                <v:line id="_x0000_s22327" style="position:absolute;flip:x" from="7494,3414" to="7495,3816" strokeweight="1pt">
                  <v:stroke startarrowwidth="narrow" startarrowlength="long" endarrow="classic" endarrowwidth="narrow" endarrowlength="long"/>
                </v:line>
                <v:line id="_x0000_s22328" style="position:absolute" from="7790,3416" to="7791,3822" strokeweight="1pt">
                  <v:stroke startarrowwidth="narrow" startarrowlength="long" endarrow="classic" endarrowwidth="narrow" endarrowlength="long"/>
                </v:line>
                <v:line id="_x0000_s22329" style="position:absolute" from="8070,3404" to="8070,3806" strokeweight="1pt">
                  <v:stroke startarrowwidth="narrow" startarrowlength="long" endarrow="classic" endarrowwidth="narrow" endarrowlength="long"/>
                </v:line>
              </v:group>
              <v:shape id="_x0000_s22330" type="#_x0000_t202" style="position:absolute;left:677;top:7591;width:713;height:519" filled="f" stroked="f">
                <v:stroke startarrowwidth="narrow" startarrowlength="short" endarrowwidth="narrow" endarrowlength="short"/>
                <v:textbox style="mso-next-textbox:#_x0000_s22330">
                  <w:txbxContent>
                    <w:p w:rsidR="003568AB" w:rsidRPr="00F90A7A" w:rsidRDefault="003568AB" w:rsidP="003568AB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E53F39" w:rsidRDefault="00E53F39" w:rsidP="00E53F39">
      <w:pPr>
        <w:ind w:rightChars="92" w:right="193"/>
        <w:rPr>
          <w:sz w:val="24"/>
        </w:rPr>
      </w:pPr>
    </w:p>
    <w:p w:rsidR="00E53F39" w:rsidRDefault="00E53F39" w:rsidP="00E53F39">
      <w:pPr>
        <w:ind w:rightChars="92" w:right="193"/>
        <w:rPr>
          <w:sz w:val="24"/>
        </w:rPr>
      </w:pPr>
    </w:p>
    <w:p w:rsidR="00E53F39" w:rsidRDefault="00E53F39" w:rsidP="00623616">
      <w:pPr>
        <w:ind w:rightChars="92" w:right="193" w:firstLineChars="250" w:firstLine="525"/>
        <w:rPr>
          <w:szCs w:val="21"/>
        </w:rPr>
      </w:pPr>
    </w:p>
    <w:p w:rsidR="00E53F39" w:rsidRDefault="00E53F39" w:rsidP="00AF70AA">
      <w:pPr>
        <w:ind w:rightChars="92" w:right="193" w:firstLineChars="250" w:firstLine="525"/>
        <w:rPr>
          <w:szCs w:val="21"/>
        </w:rPr>
      </w:pPr>
    </w:p>
    <w:p w:rsidR="00E53F39" w:rsidRDefault="00E53F39" w:rsidP="00C6499D">
      <w:pPr>
        <w:ind w:rightChars="92" w:right="193" w:firstLineChars="250" w:firstLine="525"/>
        <w:rPr>
          <w:szCs w:val="21"/>
        </w:rPr>
      </w:pPr>
    </w:p>
    <w:p w:rsidR="008B1C54" w:rsidRDefault="008B1C54" w:rsidP="00F9496C">
      <w:pPr>
        <w:ind w:rightChars="92" w:right="193" w:firstLineChars="250" w:firstLine="525"/>
        <w:rPr>
          <w:szCs w:val="21"/>
        </w:rPr>
      </w:pPr>
    </w:p>
    <w:p w:rsidR="008B1C54" w:rsidRDefault="008B1C54" w:rsidP="00AF70AA">
      <w:pPr>
        <w:ind w:rightChars="92" w:right="193" w:firstLineChars="250" w:firstLine="525"/>
        <w:rPr>
          <w:szCs w:val="21"/>
        </w:rPr>
      </w:pPr>
    </w:p>
    <w:p w:rsidR="008B1C54" w:rsidRDefault="008B1C54" w:rsidP="00C6499D">
      <w:pPr>
        <w:ind w:rightChars="92" w:right="193" w:firstLineChars="250" w:firstLine="525"/>
        <w:rPr>
          <w:szCs w:val="21"/>
        </w:rPr>
      </w:pPr>
    </w:p>
    <w:p w:rsidR="008B1C54" w:rsidRDefault="008B1C54" w:rsidP="00C6499D">
      <w:pPr>
        <w:ind w:rightChars="92" w:right="193" w:firstLineChars="250" w:firstLine="525"/>
        <w:rPr>
          <w:szCs w:val="21"/>
        </w:rPr>
      </w:pPr>
    </w:p>
    <w:p w:rsidR="00595477" w:rsidRDefault="00595477" w:rsidP="00402557">
      <w:pPr>
        <w:ind w:rightChars="92" w:right="193" w:firstLineChars="250" w:firstLine="525"/>
        <w:rPr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proofErr w:type="gramStart"/>
      <w:r w:rsidR="0023767D">
        <w:rPr>
          <w:rFonts w:ascii="黑体" w:eastAsia="黑体" w:hAnsi="黑体" w:hint="eastAsia"/>
          <w:szCs w:val="21"/>
        </w:rPr>
        <w:t>各杆</w:t>
      </w:r>
      <w:proofErr w:type="gramEnd"/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:rsidR="00866870" w:rsidRDefault="0000000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sz w:val="24"/>
        </w:rPr>
      </w:r>
      <w:r>
        <w:rPr>
          <w:sz w:val="24"/>
        </w:rPr>
        <w:pict>
          <v:group id="_x0000_s21868" editas="canvas" style="width:175.6pt;height:166.25pt;mso-position-horizontal-relative:char;mso-position-vertical-relative:line" coordorigin="541,6904" coordsize="3626,3433">
            <o:lock v:ext="edit" aspectratio="t"/>
            <v:shape id="_x0000_s21869" type="#_x0000_t75" style="position:absolute;left:541;top:6904;width:3626;height:3433" o:preferrelative="f">
              <v:fill o:detectmouseclick="t"/>
              <v:path o:extrusionok="t" o:connecttype="none"/>
              <o:lock v:ext="edit" text="t"/>
            </v:shape>
            <v:group id="_x0000_s22349" style="position:absolute;left:1034;top:6975;width:3021;height:2187" coordorigin="1034,6975" coordsize="3021,2187">
              <v:shape id="_x0000_s21873" type="#_x0000_t202" style="position:absolute;left:2728;top:8588;width:663;height:523" filled="f" stroked="f">
                <v:stroke startarrowwidth="narrow" startarrowlength="short" endarrowwidth="narrow" endarrowlength="short"/>
                <v:textbox style="mso-next-textbox:#_x0000_s21873">
                  <w:txbxContent>
                    <w:p w:rsidR="0074496B" w:rsidRDefault="0074496B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936" style="position:absolute;left:3235;top:7701;width:1273;height:310;rotation:90" coordorigin="6941,5636" coordsize="882,300">
                <v:line id="_x0000_s21937" style="position:absolute;rotation:90" from="7382,5334" to="7382,6215" strokeweight="1pt">
                  <v:stroke startarrow="classic" startarrowwidth="narrow" endarrow="classic" endarrowwidth="narrow"/>
                </v:line>
                <v:line id="_x0000_s21938" style="position:absolute" from="6941,5636" to="6941,5936" strokeweight="1pt">
                  <v:stroke startarrowwidth="narrow" startarrowlength="short" endarrowwidth="narrow" endarrowlength="short"/>
                </v:line>
                <v:line id="_x0000_s21939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1871" style="position:absolute" from="1252,8502" to="3637,8503" strokeweight="1.5pt"/>
              <v:line id="_x0000_s21872" style="position:absolute" from="2430,7194" to="2431,8525" strokeweight="1.5pt"/>
              <v:shape id="_x0000_s21874" type="#_x0000_t202" style="position:absolute;left:1650;top:8547;width:557;height:440" filled="f" stroked="f">
                <v:stroke startarrowwidth="narrow" startarrowlength="short" endarrowwidth="narrow" endarrowlength="short"/>
                <v:textbox style="mso-next-textbox:#_x0000_s21874">
                  <w:txbxContent>
                    <w:p w:rsidR="0074496B" w:rsidRDefault="0074496B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885" style="position:absolute;left:3489;top:8451;width:450;height:164;rotation:-90;flip:y" coordorigin="3909,3934" coordsize="436,160">
                <v:line id="_x0000_s2188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88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88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88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89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89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901" style="position:absolute;left:1249;top:8846;width:2414;height:316" coordorigin="6447,5194" coordsize="1755,307">
                <v:line id="_x0000_s21902" style="position:absolute;rotation:90" from="6888,4899" to="6888,5780" strokeweight="1pt">
                  <v:stroke startarrow="classic" startarrowwidth="narrow" endarrow="classic" endarrowwidth="narrow"/>
                </v:line>
                <v:line id="_x0000_s21903" style="position:absolute" from="6447,5201" to="6447,5501" strokeweight="1pt">
                  <v:stroke startarrowwidth="narrow" startarrowlength="short" endarrowwidth="narrow" endarrowlength="short"/>
                </v:line>
                <v:line id="_x0000_s21904" style="position:absolute;rotation:90" from="7762,4897" to="7762,5778" strokeweight="1pt">
                  <v:stroke startarrow="classic" startarrowwidth="narrow" endarrow="classic" endarrowwidth="narrow"/>
                </v:line>
                <v:line id="_x0000_s21905" style="position:absolute" from="7323,5194" to="7323,5494" strokeweight="1pt">
                  <v:stroke startarrowwidth="narrow" startarrowlength="short" endarrowwidth="narrow" endarrowlength="short"/>
                </v:line>
                <v:line id="_x0000_s2190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908" type="#_x0000_t202" style="position:absolute;left:2796;top:7769;width:558;height:543" filled="f" stroked="f">
                <v:stroke startarrowwidth="narrow" startarrowlength="short" endarrowwidth="narrow" endarrowlength="short"/>
                <v:textbox style="mso-next-textbox:#_x0000_s21908">
                  <w:txbxContent>
                    <w:p w:rsidR="0074496B" w:rsidRDefault="00F80ACF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  <v:group id="_x0000_s21920" style="position:absolute;left:892;top:7117;width:450;height:166;rotation:90;flip:y" coordorigin="3909,3934" coordsize="436,160">
                <v:line id="_x0000_s2192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92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92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92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92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92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1934" style="position:absolute;left:2364;top:7133;width:124;height:125" strokeweight="1.5pt">
                <v:fill color2="black"/>
              </v:oval>
              <v:shape id="_x0000_s21935" type="#_x0000_t202" style="position:absolute;left:3498;top:7565;width:557;height:440" filled="f" stroked="f">
                <v:stroke startarrowwidth="narrow" startarrowlength="short" endarrowwidth="narrow" endarrowlength="short"/>
                <v:textbox style="mso-next-textbox:#_x0000_s21935">
                  <w:txbxContent>
                    <w:p w:rsidR="0074496B" w:rsidRDefault="0074496B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22332" style="position:absolute" from="1214,7195" to="2358,7196" strokeweight="1.5pt"/>
              <v:group id="_x0000_s22333" style="position:absolute;left:931;top:8437;width:450;height:165;rotation:90;flip:y" coordorigin="3909,3934" coordsize="436,160">
                <v:line id="_x0000_s2233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33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33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33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33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33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340" style="position:absolute;left:2441;top:8207;width:1186;height:306" coordorigin="6243,3398" coordsize="1830,424">
                <v:line id="_x0000_s22341" style="position:absolute;flip:x" from="6245,3398" to="6247,3803" strokeweight="1pt">
                  <v:stroke startarrowwidth="narrow" startarrowlength="long" endarrow="classic" endarrowwidth="narrow" endarrowlength="long"/>
                </v:line>
                <v:line id="_x0000_s22342" style="position:absolute" from="6243,3409" to="8073,3410" strokeweight="1.5pt">
                  <v:stroke startarrowwidth="narrow" startarrowlength="long" endarrowwidth="narrow"/>
                </v:line>
                <v:line id="_x0000_s22343" style="position:absolute;flip:x" from="6555,3412" to="6556,3814" strokeweight="1pt">
                  <v:stroke startarrowwidth="narrow" startarrowlength="long" endarrow="classic" endarrowwidth="narrow" endarrowlength="long"/>
                </v:line>
                <v:line id="_x0000_s22344" style="position:absolute" from="6888,3409" to="6889,3815" strokeweight="1pt">
                  <v:stroke startarrowwidth="narrow" startarrowlength="long" endarrow="classic" endarrowwidth="narrow" endarrowlength="long"/>
                </v:line>
                <v:line id="_x0000_s22345" style="position:absolute;flip:x" from="7203,3402" to="7204,3808" strokeweight="1pt">
                  <v:stroke startarrowwidth="narrow" startarrowlength="long" endarrow="classic" endarrowwidth="narrow" endarrowlength="long"/>
                </v:line>
                <v:line id="_x0000_s22346" style="position:absolute;flip:x" from="7494,3414" to="7495,3816" strokeweight="1pt">
                  <v:stroke startarrowwidth="narrow" startarrowlength="long" endarrow="classic" endarrowwidth="narrow" endarrowlength="long"/>
                </v:line>
                <v:line id="_x0000_s22347" style="position:absolute" from="7790,3416" to="7791,3822" strokeweight="1pt">
                  <v:stroke startarrowwidth="narrow" startarrowlength="long" endarrow="classic" endarrowwidth="narrow" endarrowlength="long"/>
                </v:line>
                <v:line id="_x0000_s22348" style="position:absolute" from="8070,3404" to="8070,3806" strokeweight="1pt">
                  <v:stroke startarrowwidth="narrow" startarrowlength="long" endarrow="classic" endarrowwidth="narrow" endarrowlength="long"/>
                </v:line>
              </v:group>
            </v:group>
            <w10:anchorlock/>
          </v:group>
        </w:pict>
      </w:r>
    </w:p>
    <w:p w:rsidR="00866870" w:rsidRDefault="00866870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proofErr w:type="gramStart"/>
      <w:r w:rsidR="00A605F9" w:rsidRPr="0041799B">
        <w:rPr>
          <w:rFonts w:ascii="黑体" w:eastAsia="黑体" w:hAnsi="黑体" w:hint="eastAsia"/>
          <w:szCs w:val="21"/>
        </w:rPr>
        <w:t>设各杆</w:t>
      </w:r>
      <w:proofErr w:type="gramEnd"/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  <w:r w:rsidR="000C30C2">
        <w:rPr>
          <w:rFonts w:ascii="黑体" w:eastAsia="黑体" w:hAnsi="黑体" w:hint="eastAsia"/>
          <w:szCs w:val="21"/>
        </w:rPr>
        <w:t>（计算二循环）</w:t>
      </w:r>
    </w:p>
    <w:p w:rsidR="00203391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3327" editas="canvas" style="width:321.55pt;height:112.6pt;mso-position-horizontal-relative:char;mso-position-vertical-relative:line" coordorigin="1736,3538" coordsize="5669,1525">
            <o:lock v:ext="edit" aspectratio="t"/>
            <v:shape id="_x0000_s13328" type="#_x0000_t75" style="position:absolute;left:1736;top:3538;width:5669;height:1525" o:preferrelative="f">
              <v:fill o:detectmouseclick="t"/>
              <v:path o:extrusionok="t" o:connecttype="none"/>
              <o:lock v:ext="edit" text="t"/>
            </v:shape>
            <v:group id="_x0000_s22405" style="position:absolute;left:2052;top:3562;width:5163;height:1052" coordorigin="2052,3562" coordsize="5163,1052">
              <v:shape id="_x0000_s20908" type="#_x0000_t202" style="position:absolute;left:6300;top:4230;width:706;height:384" filled="f" stroked="f">
                <v:textbox>
                  <w:txbxContent>
                    <w:p w:rsidR="00547B80" w:rsidRDefault="000C30C2" w:rsidP="009B4377">
                      <w:r>
                        <w:rPr>
                          <w:rFonts w:hint="eastAsia"/>
                        </w:rPr>
                        <w:t>2</w:t>
                      </w:r>
                      <w:r w:rsidR="00547B80">
                        <w:rPr>
                          <w:rFonts w:hint="eastAsia"/>
                        </w:rPr>
                        <w:t xml:space="preserve"> m</w:t>
                      </w:r>
                    </w:p>
                  </w:txbxContent>
                </v:textbox>
              </v:shape>
              <v:shape id="_x0000_s20909" type="#_x0000_t202" style="position:absolute;left:2532;top:4241;width:673;height:253" filled="f" stroked="f">
                <v:textbox>
                  <w:txbxContent>
                    <w:p w:rsidR="00547B80" w:rsidRDefault="000C30C2" w:rsidP="009B4377">
                      <w:r>
                        <w:rPr>
                          <w:rFonts w:hint="eastAsia"/>
                        </w:rPr>
                        <w:t>4</w:t>
                      </w:r>
                      <w:r w:rsidR="00547B80">
                        <w:rPr>
                          <w:rFonts w:hint="eastAsia"/>
                        </w:rPr>
                        <w:t xml:space="preserve"> </w:t>
                      </w:r>
                      <w:r w:rsidR="00547B80">
                        <w:t>m</w:t>
                      </w:r>
                    </w:p>
                  </w:txbxContent>
                </v:textbox>
              </v:shape>
              <v:line id="_x0000_s20897" style="position:absolute;flip:y" from="2174,4108" to="6975,4121" strokeweight="1.5pt"/>
              <v:shape id="_x0000_s20910" type="#_x0000_t202" style="position:absolute;left:3112;top:3562;width:1111;height:343" filled="f" stroked="f">
                <v:textbox>
                  <w:txbxContent>
                    <w:p w:rsidR="00547B80" w:rsidRDefault="00547B80" w:rsidP="009B4377">
                      <w:r>
                        <w:rPr>
                          <w:rFonts w:hint="eastAsia"/>
                        </w:rPr>
                        <w:t>1</w:t>
                      </w:r>
                      <w:r w:rsidR="009B4377"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 xml:space="preserve"> kNm</w:t>
                      </w:r>
                    </w:p>
                  </w:txbxContent>
                </v:textbox>
              </v:shape>
              <v:group id="_x0000_s22350" style="position:absolute;left:2052;top:3973;width:141;height:284;flip:x y" coordorigin="4130,4314" coordsize="160,420">
                <v:line id="_x0000_s22351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2352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2353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2354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2355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2356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group id="_x0000_s22357" style="position:absolute;left:3338;top:4141;width:327;height:274" coordorigin="4704,5611" coordsize="419,481">
                <v:line id="_x0000_s2235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35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36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36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36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36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364" style="position:absolute;flip:y" from="4921,5724" to="4922,5903" strokeweight="1.5pt">
                  <v:stroke startarrowwidth="narrow" startarrowlength="short" endarrowwidth="narrow" endarrowlength="short"/>
                </v:line>
                <v:oval id="_x0000_s22365" style="position:absolute;left:4859;top:5872;width:120;height:120;rotation:-180;flip:x" strokeweight="1.5pt">
                  <v:fill color2="black"/>
                </v:oval>
                <v:oval id="_x0000_s22366" style="position:absolute;left:4861;top:5611;width:120;height:120;rotation:-180;flip:x" strokeweight="1.5pt">
                  <v:fill color2="black"/>
                </v:oval>
              </v:group>
              <v:group id="_x0000_s22367" style="position:absolute;left:4671;top:4143;width:326;height:274" coordorigin="4704,5611" coordsize="419,481">
                <v:line id="_x0000_s2236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36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37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37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37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37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374" style="position:absolute;flip:y" from="4921,5724" to="4922,5903" strokeweight="1.5pt">
                  <v:stroke startarrowwidth="narrow" startarrowlength="short" endarrowwidth="narrow" endarrowlength="short"/>
                </v:line>
                <v:oval id="_x0000_s22375" style="position:absolute;left:4859;top:5872;width:120;height:120;rotation:-180;flip:x" strokeweight="1.5pt">
                  <v:fill color2="black"/>
                </v:oval>
                <v:oval id="_x0000_s22376" style="position:absolute;left:4861;top:5611;width:120;height:120;rotation:-180;flip:x" strokeweight="1.5pt">
                  <v:fill color2="black"/>
                </v:oval>
              </v:group>
              <v:group id="_x0000_s22377" style="position:absolute;left:5996;top:4126;width:326;height:274" coordorigin="4704,5611" coordsize="419,481">
                <v:line id="_x0000_s2237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37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38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38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38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38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384" style="position:absolute;flip:y" from="4921,5724" to="4922,5903" strokeweight="1.5pt">
                  <v:stroke startarrowwidth="narrow" startarrowlength="short" endarrowwidth="narrow" endarrowlength="short"/>
                </v:line>
                <v:oval id="_x0000_s22385" style="position:absolute;left:4859;top:5872;width:120;height:120;rotation:-180;flip:x" strokeweight="1.5pt">
                  <v:fill color2="black"/>
                </v:oval>
                <v:oval id="_x0000_s22386" style="position:absolute;left:4861;top:5611;width:120;height:120;rotation:-180;flip:x" strokeweight="1.5pt">
                  <v:fill color2="black"/>
                </v:oval>
              </v:group>
              <v:shape id="_x0000_s22387" type="#_x0000_t102" style="position:absolute;left:3485;top:3719;width:162;height:459;rotation:-307;flip:x" adj="16838,19283,12378" fillcolor="blue" strokecolor="blue" strokeweight="1.5pt">
                <v:stroke startarrowwidth="narrow" startarrowlength="short" endarrowwidth="narrow" endarrowlength="short"/>
              </v:shape>
              <v:shape id="_x0000_s22388" type="#_x0000_t32" style="position:absolute;left:3332;top:3889;width:147;height:239" o:connectortype="straight" strokeweight="1.5pt"/>
              <v:shape id="_x0000_s22389" type="#_x0000_t32" style="position:absolute;left:6973;top:3812;width:1;height:314" o:connectortype="straight" strokeweight="1.75pt">
                <v:stroke endarrow="block"/>
              </v:shape>
              <v:group id="_x0000_s22390" style="position:absolute;left:6165;top:4401;width:779;height:203" coordorigin="6941,5636" coordsize="882,300">
                <v:line id="_x0000_s22391" style="position:absolute;rotation:90" from="7382,5334" to="7382,6215" strokeweight="1pt">
                  <v:stroke startarrow="classic" startarrowwidth="narrow" endarrow="classic" endarrowwidth="narrow"/>
                </v:line>
                <v:line id="_x0000_s22392" style="position:absolute" from="6941,5636" to="6941,5936" strokeweight="1pt">
                  <v:stroke startarrowwidth="narrow" startarrowlength="short" endarrowwidth="narrow" endarrowlength="short"/>
                </v:line>
                <v:line id="_x0000_s22393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22394" style="position:absolute;left:2163;top:4399;width:4011;height:209" coordorigin="6481,5896" coordsize="2634,309">
                <v:line id="_x0000_s22395" style="position:absolute;rotation:90" from="6922,5603" to="6922,6484" strokeweight="1pt">
                  <v:stroke startarrow="classic" startarrowwidth="narrow" endarrow="classic" endarrowwidth="narrow"/>
                </v:line>
                <v:line id="_x0000_s22396" style="position:absolute" from="6481,5905" to="6481,6205" strokeweight="1pt">
                  <v:stroke startarrowwidth="narrow" startarrowlength="short" endarrowwidth="narrow" endarrowlength="short"/>
                </v:line>
                <v:line id="_x0000_s22397" style="position:absolute;rotation:90" from="7794,5605" to="7794,6486" strokeweight="1pt">
                  <v:stroke startarrow="classic" startarrowwidth="narrow" endarrow="classic" endarrowwidth="narrow"/>
                </v:line>
                <v:line id="_x0000_s22398" style="position:absolute" from="7357,5898" to="7357,6198" strokeweight="1pt">
                  <v:stroke startarrowwidth="narrow" startarrowlength="short" endarrowwidth="narrow" endarrowlength="short"/>
                </v:line>
                <v:line id="_x0000_s22399" style="position:absolute" from="8233,5904" to="8233,6204" strokeweight="1pt">
                  <v:stroke startarrowwidth="narrow" startarrowlength="short" endarrowwidth="narrow" endarrowlength="short"/>
                </v:line>
                <v:line id="_x0000_s22400" style="position:absolute;rotation:90" from="8674,5607" to="8674,6488" strokeweight="1pt">
                  <v:stroke startarrow="classic" startarrowwidth="narrow" endarrow="classic" endarrowwidth="narrow"/>
                </v:line>
                <v:line id="_x0000_s22401" style="position:absolute" from="9115,5896" to="9115,6196" strokeweight="1pt">
                  <v:stroke startarrowwidth="narrow" startarrowlength="short" endarrowwidth="narrow" endarrowlength="short"/>
                </v:line>
              </v:group>
              <v:shape id="_x0000_s22402" type="#_x0000_t202" style="position:absolute;left:3813;top:4250;width:672;height:253" filled="f" stroked="f">
                <v:textbox>
                  <w:txbxContent>
                    <w:p w:rsidR="009B4377" w:rsidRDefault="009B4377" w:rsidP="009B4377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shape id="_x0000_s22403" type="#_x0000_t202" style="position:absolute;left:5225;top:4250;width:673;height:254" filled="f" stroked="f">
                <v:textbox>
                  <w:txbxContent>
                    <w:p w:rsidR="009B4377" w:rsidRDefault="009B4377" w:rsidP="009B4377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shape id="_x0000_s22404" type="#_x0000_t202" style="position:absolute;left:6556;top:3612;width:659;height:344" filled="f" stroked="f">
                <v:textbox>
                  <w:txbxContent>
                    <w:p w:rsidR="009B4377" w:rsidRDefault="009B4377" w:rsidP="009B4377">
                      <w:r>
                        <w:rPr>
                          <w:rFonts w:hint="eastAsia"/>
                        </w:rPr>
                        <w:t>6 kN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AD3818" w:rsidRDefault="00AD3818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E05553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E05553" w:rsidRPr="0041799B">
        <w:rPr>
          <w:rFonts w:ascii="黑体" w:eastAsia="黑体" w:hAnsi="黑体" w:hint="eastAsia"/>
          <w:szCs w:val="21"/>
        </w:rPr>
        <w:t>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A11020">
        <w:rPr>
          <w:rFonts w:eastAsia="黑体" w:hint="eastAsia"/>
          <w:szCs w:val="21"/>
          <w:vertAlign w:val="subscript"/>
        </w:rPr>
        <w:t>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A11020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000000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object w:dxaOrig="1440" w:dyaOrig="1440">
          <v:shape id="_x0000_s12950" type="#_x0000_t75" style="position:absolute;left:0;text-align:left;margin-left:34pt;margin-top:36.9pt;width:10.35pt;height:10.85pt;z-index:251828224">
            <v:imagedata r:id="rId25" o:title=""/>
          </v:shape>
          <o:OLEObject Type="Embed" ProgID="Equation.3" ShapeID="_x0000_s12950" DrawAspect="Content" ObjectID="_1748339083" r:id="rId26"/>
        </w:object>
      </w:r>
      <w:r>
        <w:rPr>
          <w:noProof/>
          <w:sz w:val="24"/>
        </w:rPr>
        <w:pict>
          <v:rect id="_x0000_s20994" style="position:absolute;left:0;text-align:left;margin-left:116.9pt;margin-top:88.1pt;width:10pt;height:12.65pt;z-index:251827200" filled="f" stroked="f" strokecolor="white" strokeweight="1pt">
            <v:fill color2="black"/>
            <v:textbox style="mso-next-textbox:#_x0000_s20994" inset="0,0,0,0">
              <w:txbxContent>
                <w:p w:rsidR="00152EFB" w:rsidRPr="0084161F" w:rsidRDefault="00152EFB" w:rsidP="00152EFB">
                  <w:pPr>
                    <w:pStyle w:val="1"/>
                    <w:jc w:val="center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K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line id="_x0000_s20993" style="position:absolute;left:0;text-align:left;z-index:251826176" from="85.7pt,13.15pt" to="85.75pt,36.55pt" strokecolor="blue" strokeweight="2.25pt">
            <v:stroke startarrowwidth="narrow" startarrowlength="long" endarrow="classic" endarrowwidth="narrow" endarrowlength="long"/>
          </v:line>
        </w:pict>
      </w:r>
      <w:r>
        <w:rPr>
          <w:sz w:val="24"/>
        </w:rPr>
      </w:r>
      <w:r>
        <w:rPr>
          <w:sz w:val="24"/>
        </w:rPr>
        <w:pict>
          <v:group id="_x0000_s12947" editas="canvas" style="width:320.6pt;height:96pt;mso-position-horizontal-relative:char;mso-position-vertical-relative:line" coordorigin="1116,3587" coordsize="5653,1693">
            <o:lock v:ext="edit" aspectratio="t"/>
            <v:shape id="_x0000_s12948" type="#_x0000_t75" style="position:absolute;left:1116;top:3587;width:5653;height:1693" o:preferrelative="f">
              <v:fill o:detectmouseclick="t"/>
              <v:path o:extrusionok="t" o:connecttype="none"/>
              <o:lock v:ext="edit" text="t"/>
            </v:shape>
            <v:group id="_x0000_s22457" style="position:absolute;left:1484;top:3716;width:5075;height:1069" coordorigin="1484,3716" coordsize="5075,1069">
              <v:group id="_x0000_s22416" style="position:absolute;left:6190;top:4105;width:369;height:424" coordorigin="4704,5611" coordsize="419,481">
                <v:line id="_x0000_s2241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41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41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42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42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42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423" style="position:absolute;flip:y" from="4921,5724" to="4922,5903" strokeweight="1.5pt">
                  <v:stroke startarrowwidth="narrow" startarrowlength="short" endarrowwidth="narrow" endarrowlength="short"/>
                </v:line>
                <v:oval id="_x0000_s22424" style="position:absolute;left:4859;top:5872;width:120;height:120;rotation:-180;flip:x" strokeweight="1.5pt">
                  <v:fill color2="black"/>
                </v:oval>
                <v:oval id="_x0000_s22425" style="position:absolute;left:4861;top:5611;width:120;height:120;rotation:-180;flip:x" strokeweight="1.5pt">
                  <v:fill color2="black"/>
                </v:oval>
              </v:group>
              <v:group id="_x0000_s22454" style="position:absolute;left:1484;top:3716;width:4898;height:1069" coordorigin="1484,3716" coordsize="4898,1069">
                <v:shape id="_x0000_s12951" type="#_x0000_t75" style="position:absolute;left:3822;top:3877;width:185;height:210">
                  <v:imagedata r:id="rId27" o:title=""/>
                </v:shape>
                <v:group id="_x0000_s21814" style="position:absolute;left:1484;top:3936;width:197;height:371" coordorigin="4279,4030" coordsize="224,420">
                  <v:group id="_x0000_s21815" style="position:absolute;left:4279;top:4030;width:160;height:420;flip:x y" coordorigin="4130,4314" coordsize="160,420">
                    <v:line id="_x0000_s21816" style="position:absolute;rotation:-90;flip:y" from="3922,4525" to="4339,4527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21817" style="position:absolute;rotation:90;flip:x y" from="4237,4676" to="4295,4724">
                      <v:stroke startarrowwidth="narrow" startarrowlength="short" endarrowwidth="narrow" endarrowlength="short"/>
                      <o:lock v:ext="edit" aspectratio="t"/>
                    </v:line>
                    <v:line id="_x0000_s21818" style="position:absolute;rotation:90;flip:x y" from="4144,4573" to="4296,4713">
                      <v:stroke startarrowwidth="narrow" startarrowlength="short" endarrowwidth="narrow" endarrowlength="short"/>
                      <o:lock v:ext="edit" aspectratio="t"/>
                    </v:line>
                    <v:line id="_x0000_s21819" style="position:absolute;rotation:90;flip:x y" from="4142,4454" to="4294,4594">
                      <v:stroke startarrowwidth="narrow" startarrowlength="short" endarrowwidth="narrow" endarrowlength="short"/>
                      <o:lock v:ext="edit" aspectratio="t"/>
                    </v:line>
                    <v:line id="_x0000_s21820" style="position:absolute;rotation:90;flip:x y" from="4144,4337" to="4296,4477">
                      <v:stroke startarrowwidth="narrow" startarrowlength="short" endarrowwidth="narrow" endarrowlength="short"/>
                      <o:lock v:ext="edit" aspectratio="t"/>
                    </v:line>
                    <v:line id="_x0000_s21821" style="position:absolute;rotation:90;flip:x y" from="4144,4320" to="4216,4380">
                      <v:stroke startarrowwidth="narrow" startarrowlength="short" endarrowwidth="narrow" endarrowlength="short"/>
                      <o:lock v:ext="edit" aspectratio="t"/>
                    </v:line>
                  </v:group>
                  <v:oval id="_x0000_s21822" style="position:absolute;left:4375;top:4160;width:128;height:136" strokeweight="1.5pt">
                    <v:fill color2="black"/>
                  </v:oval>
                </v:group>
                <v:shape id="_x0000_s12952" type="#_x0000_t75" style="position:absolute;left:2705;top:4121;width:229;height:243">
                  <v:imagedata r:id="rId28" o:title=""/>
                </v:shape>
                <v:shape id="_x0000_s21002" type="#_x0000_t202" style="position:absolute;left:3120;top:4336;width:511;height:373" filled="f" stroked="f">
                  <v:textbox>
                    <w:txbxContent>
                      <w:p w:rsidR="00152EFB" w:rsidRPr="004830B6" w:rsidRDefault="00152EFB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21824" type="#_x0000_t202" style="position:absolute;left:5173;top:4355;width:511;height:373" filled="f" stroked="f">
                  <v:textbox>
                    <w:txbxContent>
                      <w:p w:rsidR="004830B6" w:rsidRPr="004830B6" w:rsidRDefault="004830B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/2</w:t>
                        </w:r>
                      </w:p>
                    </w:txbxContent>
                  </v:textbox>
                </v:shape>
                <v:shape id="_x0000_s12965" type="#_x0000_t75" style="position:absolute;left:4857;top:4119;width:194;height:190">
                  <v:imagedata r:id="rId29" o:title=""/>
                </v:shape>
                <v:group id="_x0000_s20970" style="position:absolute;left:4876;top:4127;width:370;height:424" coordorigin="4704,5611" coordsize="419,481">
                  <v:line id="_x0000_s20971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0972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20973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20974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20975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20976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20977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20978" style="position:absolute;left:4859;top:5872;width:120;height:120;rotation:-180;flip:x" strokeweight="1.5pt">
                    <v:fill color2="black"/>
                  </v:oval>
                  <v:oval id="_x0000_s20979" style="position:absolute;left:4861;top:5611;width:120;height:120;rotation:-180;flip:x" strokeweight="1.5pt">
                    <v:fill color2="black"/>
                  </v:oval>
                </v:group>
                <v:shape id="_x0000_s13047" type="#_x0000_t75" style="position:absolute;left:2560;top:3716;width:485;height:208">
                  <v:imagedata r:id="rId30" o:title=""/>
                </v:shape>
                <v:shape id="_x0000_s21825" type="#_x0000_t202" style="position:absolute;left:5803;top:4333;width:511;height:373" filled="f" stroked="f">
                  <v:textbox>
                    <w:txbxContent>
                      <w:p w:rsidR="004830B6" w:rsidRPr="004830B6" w:rsidRDefault="004830B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/2</w:t>
                        </w:r>
                      </w:p>
                    </w:txbxContent>
                  </v:textbox>
                </v:shape>
                <v:group id="_x0000_s22406" style="position:absolute;left:3729;top:4138;width:370;height:424" coordorigin="4704,5611" coordsize="419,481">
                  <v:line id="_x0000_s22407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408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22409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22410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22411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22412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22413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22414" style="position:absolute;left:4859;top:5872;width:120;height:120;rotation:-180;flip:x" strokeweight="1.5pt">
                    <v:fill color2="black"/>
                  </v:oval>
                  <v:oval id="_x0000_s22415" style="position:absolute;left:4861;top:5611;width:120;height:120;rotation:-180;flip:x" strokeweight="1.5pt">
                    <v:fill color2="black"/>
                  </v:oval>
                </v:group>
                <v:group id="_x0000_s22426" style="position:absolute;left:5591;top:3929;width:273;height:330" coordorigin="6703,6074" coordsize="372,450">
                  <v:line id="_x0000_s22427" style="position:absolute;rotation:-90;flip:x" from="6854,6303" to="7294,6305" strokeweight="1.5pt">
                    <v:stroke startarrowwidth="narrow" startarrowlength="short" endarrowwidth="narrow" endarrowlength="short"/>
                    <o:lock v:ext="edit" aspectratio="t"/>
                  </v:line>
                  <v:line id="_x0000_s22428" style="position:absolute;rotation:90;flip:x" from="6891,6140" to="6899,6260" strokeweight="1.5pt">
                    <v:stroke startarrowwidth="narrow" startarrowlength="short" endarrowwidth="narrow" endarrowlength="short"/>
                  </v:line>
                  <v:oval id="_x0000_s22429" style="position:absolute;left:6713;top:6144;width:120;height:120;rotation:-90" strokeweight="1.5pt">
                    <v:fill color2="black"/>
                  </v:oval>
                  <v:oval id="_x0000_s22430" style="position:absolute;left:6955;top:6143;width:120;height:120;rotation:-90" strokeweight="1.5pt">
                    <v:fill color2="black"/>
                  </v:oval>
                  <v:line id="_x0000_s22431" style="position:absolute;rotation:90;flip:x" from="6896,6345" to="6902,6456" strokeweight="1.5pt">
                    <v:stroke startarrowwidth="narrow" startarrowlength="short" endarrowwidth="narrow" endarrowlength="short"/>
                  </v:line>
                  <v:oval id="_x0000_s22432" style="position:absolute;left:6713;top:6346;width:120;height:120;rotation:-90" strokeweight="1.5pt">
                    <v:fill color2="black"/>
                  </v:oval>
                  <v:oval id="_x0000_s22433" style="position:absolute;left:6954;top:6343;width:120;height:120;rotation:-90" strokeweight="1.5pt">
                    <v:fill color2="black"/>
                  </v:oval>
                  <v:line id="_x0000_s22434" style="position:absolute;rotation:-90;flip:x" from="6484,6293" to="6924,6295" strokeweight="1.5pt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2435" style="position:absolute;rotation:-90;flip:x" from="3640,2144" to="3644,6055" strokeweight="1.5pt">
                  <v:stroke startarrowwidth="narrow" startarrowlength="short" endarrowwidth="narrow" endarrowlength="short"/>
                </v:line>
                <v:group id="_x0000_s22437" style="position:absolute;left:1622;top:4512;width:3426;height:273" coordorigin="6481,5896" coordsize="2634,309">
                  <v:line id="_x0000_s22438" style="position:absolute;rotation:90" from="6922,5603" to="6922,6484" strokeweight="1pt">
                    <v:stroke startarrow="classic" startarrowwidth="narrow" endarrow="classic" endarrowwidth="narrow"/>
                  </v:line>
                  <v:line id="_x0000_s22439" style="position:absolute" from="6481,5905" to="6481,6205" strokeweight="1pt">
                    <v:stroke startarrowwidth="narrow" startarrowlength="short" endarrowwidth="narrow" endarrowlength="short"/>
                  </v:line>
                  <v:line id="_x0000_s22440" style="position:absolute;rotation:90" from="7794,5605" to="7794,6486" strokeweight="1pt">
                    <v:stroke startarrow="classic" startarrowwidth="narrow" endarrow="classic" endarrowwidth="narrow"/>
                  </v:line>
                  <v:line id="_x0000_s22441" style="position:absolute" from="7357,5898" to="7357,6198" strokeweight="1pt">
                    <v:stroke startarrowwidth="narrow" startarrowlength="short" endarrowwidth="narrow" endarrowlength="short"/>
                  </v:line>
                  <v:line id="_x0000_s22442" style="position:absolute" from="8233,5904" to="8233,6204" strokeweight="1pt">
                    <v:stroke startarrowwidth="narrow" startarrowlength="short" endarrowwidth="narrow" endarrowlength="short"/>
                  </v:line>
                  <v:line id="_x0000_s22443" style="position:absolute;rotation:90" from="8674,5607" to="8674,6488" strokeweight="1pt">
                    <v:stroke startarrow="classic" startarrowwidth="narrow" endarrow="classic" endarrowwidth="narrow"/>
                  </v:line>
                  <v:line id="_x0000_s22444" style="position:absolute" from="9115,5896" to="9115,6196" strokeweight="1pt">
                    <v:stroke startarrowwidth="narrow" startarrowlength="short" endarrowwidth="narrow" endarrowlength="short"/>
                  </v:line>
                </v:group>
                <v:oval id="_x0000_s21805" style="position:absolute;left:2727;top:4046;width:105;height:104" strokeweight="1.5pt">
                  <v:fill color2="black"/>
                </v:oval>
                <v:group id="_x0000_s22446" style="position:absolute;left:5034;top:4514;width:1348;height:270" coordorigin="6447,5194" coordsize="1755,307">
                  <v:line id="_x0000_s22447" style="position:absolute;rotation:90" from="6888,4899" to="6888,5780" strokeweight="1pt">
                    <v:stroke startarrow="classic" startarrowwidth="narrow" endarrow="classic" endarrowwidth="narrow"/>
                  </v:line>
                  <v:line id="_x0000_s22448" style="position:absolute" from="6447,5201" to="6447,5501" strokeweight="1pt">
                    <v:stroke startarrowwidth="narrow" startarrowlength="short" endarrowwidth="narrow" endarrowlength="short"/>
                  </v:line>
                  <v:line id="_x0000_s22449" style="position:absolute;rotation:90" from="7762,4897" to="7762,5778" strokeweight="1pt">
                    <v:stroke startarrow="classic" startarrowwidth="narrow" endarrow="classic" endarrowwidth="narrow"/>
                  </v:line>
                  <v:line id="_x0000_s22450" style="position:absolute" from="7323,5194" to="7323,5494" strokeweight="1pt">
                    <v:stroke startarrowwidth="narrow" startarrowlength="short" endarrowwidth="narrow" endarrowlength="short"/>
                  </v:line>
                  <v:line id="_x0000_s22451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shape id="_x0000_s22452" type="#_x0000_t202" style="position:absolute;left:4268;top:4323;width:511;height:373" filled="f" stroked="f">
                  <v:textbox>
                    <w:txbxContent>
                      <w:p w:rsidR="00A11020" w:rsidRPr="004830B6" w:rsidRDefault="00A11020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22453" type="#_x0000_t202" style="position:absolute;left:1994;top:4324;width:511;height:373" filled="f" stroked="f">
                  <v:textbox>
                    <w:txbxContent>
                      <w:p w:rsidR="00A11020" w:rsidRPr="004830B6" w:rsidRDefault="00A11020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  <v:line id="_x0000_s22436" style="position:absolute;rotation:-90;flip:x" from="6130,3854" to="6134,4377" strokeweight="1.5pt">
                <v:stroke startarrowwidth="narrow" startarrowlength="short" endarrowwidth="narrow" endarrowlength="short"/>
              </v:line>
            </v:group>
            <w10:anchorlock/>
          </v:group>
          <o:OLEObject Type="Embed" ProgID="Equation.3" ShapeID="_x0000_s12951" DrawAspect="Content" ObjectID="_1748339084" r:id="rId31"/>
          <o:OLEObject Type="Embed" ProgID="Equation.3" ShapeID="_x0000_s12952" DrawAspect="Content" ObjectID="_1748339085" r:id="rId32"/>
          <o:OLEObject Type="Embed" ProgID="Equation.3" ShapeID="_x0000_s12965" DrawAspect="Content" ObjectID="_1748339086" r:id="rId33"/>
          <o:OLEObject Type="Embed" ProgID="Equation.3" ShapeID="_x0000_s13047" DrawAspect="Content" ObjectID="_1748339087" r:id="rId34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35"/>
      <w:footerReference w:type="default" r:id="rId36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D09D8" w:rsidRDefault="006D09D8">
      <w:r>
        <w:separator/>
      </w:r>
    </w:p>
  </w:endnote>
  <w:endnote w:type="continuationSeparator" w:id="0">
    <w:p w:rsidR="006D09D8" w:rsidRDefault="006D09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E00980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25A4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25A4F" w:rsidRDefault="00C25A4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C25A4F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E00980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E00980">
      <w:rPr>
        <w:kern w:val="0"/>
        <w:szCs w:val="21"/>
      </w:rPr>
      <w:fldChar w:fldCharType="separate"/>
    </w:r>
    <w:r w:rsidR="00817B48">
      <w:rPr>
        <w:noProof/>
        <w:kern w:val="0"/>
        <w:szCs w:val="21"/>
      </w:rPr>
      <w:t>5</w:t>
    </w:r>
    <w:r w:rsidR="00E00980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E00980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E00980" w:rsidRPr="001404BB">
      <w:rPr>
        <w:kern w:val="0"/>
        <w:szCs w:val="21"/>
      </w:rPr>
      <w:fldChar w:fldCharType="separate"/>
    </w:r>
    <w:r w:rsidR="00817B48">
      <w:rPr>
        <w:noProof/>
        <w:kern w:val="0"/>
        <w:szCs w:val="21"/>
      </w:rPr>
      <w:t>4</w:t>
    </w:r>
    <w:r w:rsidR="00E00980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C25A4F" w:rsidRPr="00715E04" w:rsidRDefault="00C25A4F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D09D8" w:rsidRDefault="006D09D8">
      <w:r>
        <w:separator/>
      </w:r>
    </w:p>
  </w:footnote>
  <w:footnote w:type="continuationSeparator" w:id="0">
    <w:p w:rsidR="006D09D8" w:rsidRDefault="006D09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2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3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4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5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 w16cid:durableId="1968312794">
    <w:abstractNumId w:val="2"/>
  </w:num>
  <w:num w:numId="2" w16cid:durableId="1136332830">
    <w:abstractNumId w:val="5"/>
  </w:num>
  <w:num w:numId="3" w16cid:durableId="1643730676">
    <w:abstractNumId w:val="4"/>
  </w:num>
  <w:num w:numId="4" w16cid:durableId="1232085090">
    <w:abstractNumId w:val="3"/>
  </w:num>
  <w:num w:numId="5" w16cid:durableId="88695694">
    <w:abstractNumId w:val="1"/>
  </w:num>
  <w:num w:numId="6" w16cid:durableId="350079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2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C25BC"/>
    <w:rsid w:val="000C30C2"/>
    <w:rsid w:val="000C427C"/>
    <w:rsid w:val="000C6C53"/>
    <w:rsid w:val="000D4F1B"/>
    <w:rsid w:val="000E53B9"/>
    <w:rsid w:val="001051EC"/>
    <w:rsid w:val="00107220"/>
    <w:rsid w:val="00117C71"/>
    <w:rsid w:val="0012101B"/>
    <w:rsid w:val="0012137C"/>
    <w:rsid w:val="00123034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FDE"/>
    <w:rsid w:val="00174A49"/>
    <w:rsid w:val="001A2A1F"/>
    <w:rsid w:val="001A771F"/>
    <w:rsid w:val="001C2F0F"/>
    <w:rsid w:val="001C6462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498D"/>
    <w:rsid w:val="002B2A4A"/>
    <w:rsid w:val="002B63CF"/>
    <w:rsid w:val="002D1D3D"/>
    <w:rsid w:val="002D1DD0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3984"/>
    <w:rsid w:val="00337A2D"/>
    <w:rsid w:val="00351BEF"/>
    <w:rsid w:val="00355A7C"/>
    <w:rsid w:val="003568AB"/>
    <w:rsid w:val="0036273B"/>
    <w:rsid w:val="00370263"/>
    <w:rsid w:val="003904DC"/>
    <w:rsid w:val="0039685C"/>
    <w:rsid w:val="00396D78"/>
    <w:rsid w:val="003A41FC"/>
    <w:rsid w:val="003A4F7A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40109F"/>
    <w:rsid w:val="00402557"/>
    <w:rsid w:val="00407444"/>
    <w:rsid w:val="00411496"/>
    <w:rsid w:val="0041799B"/>
    <w:rsid w:val="00424ED9"/>
    <w:rsid w:val="004317A6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2189"/>
    <w:rsid w:val="004D0B40"/>
    <w:rsid w:val="004E422E"/>
    <w:rsid w:val="004E4E74"/>
    <w:rsid w:val="004F0BD7"/>
    <w:rsid w:val="004F4D65"/>
    <w:rsid w:val="00500FC6"/>
    <w:rsid w:val="00501BB0"/>
    <w:rsid w:val="00516B92"/>
    <w:rsid w:val="00533BB9"/>
    <w:rsid w:val="0054242D"/>
    <w:rsid w:val="00544891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D0DB1"/>
    <w:rsid w:val="005D6C81"/>
    <w:rsid w:val="005E105F"/>
    <w:rsid w:val="005E2EDF"/>
    <w:rsid w:val="005E31CD"/>
    <w:rsid w:val="005F15FF"/>
    <w:rsid w:val="0060014B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403A"/>
    <w:rsid w:val="00652074"/>
    <w:rsid w:val="006539AA"/>
    <w:rsid w:val="006655D1"/>
    <w:rsid w:val="00670C6F"/>
    <w:rsid w:val="0067170F"/>
    <w:rsid w:val="00680C54"/>
    <w:rsid w:val="00685CCB"/>
    <w:rsid w:val="00694197"/>
    <w:rsid w:val="00695EF4"/>
    <w:rsid w:val="006C6258"/>
    <w:rsid w:val="006D09D8"/>
    <w:rsid w:val="006F03E9"/>
    <w:rsid w:val="006F16A8"/>
    <w:rsid w:val="006F2955"/>
    <w:rsid w:val="0070030A"/>
    <w:rsid w:val="00700FCC"/>
    <w:rsid w:val="007044D0"/>
    <w:rsid w:val="00715E04"/>
    <w:rsid w:val="0072486F"/>
    <w:rsid w:val="0073145D"/>
    <w:rsid w:val="00733FCD"/>
    <w:rsid w:val="00733FF8"/>
    <w:rsid w:val="00741D3A"/>
    <w:rsid w:val="0074496B"/>
    <w:rsid w:val="00747C5B"/>
    <w:rsid w:val="00750E74"/>
    <w:rsid w:val="00754D08"/>
    <w:rsid w:val="00757702"/>
    <w:rsid w:val="00761AEE"/>
    <w:rsid w:val="007623B8"/>
    <w:rsid w:val="00764143"/>
    <w:rsid w:val="00773447"/>
    <w:rsid w:val="00790D8B"/>
    <w:rsid w:val="007B2B22"/>
    <w:rsid w:val="007B489A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17B48"/>
    <w:rsid w:val="00821363"/>
    <w:rsid w:val="00821D50"/>
    <w:rsid w:val="00826794"/>
    <w:rsid w:val="00833DFD"/>
    <w:rsid w:val="008427FB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C17F6"/>
    <w:rsid w:val="008C7305"/>
    <w:rsid w:val="008D3D39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63670"/>
    <w:rsid w:val="009639D9"/>
    <w:rsid w:val="00976BAD"/>
    <w:rsid w:val="00980967"/>
    <w:rsid w:val="0099096F"/>
    <w:rsid w:val="009A767C"/>
    <w:rsid w:val="009B4377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0E2"/>
    <w:rsid w:val="009E6680"/>
    <w:rsid w:val="009F36C7"/>
    <w:rsid w:val="009F4100"/>
    <w:rsid w:val="00A02CDD"/>
    <w:rsid w:val="00A07EFE"/>
    <w:rsid w:val="00A11020"/>
    <w:rsid w:val="00A24316"/>
    <w:rsid w:val="00A34B4E"/>
    <w:rsid w:val="00A40A37"/>
    <w:rsid w:val="00A41337"/>
    <w:rsid w:val="00A452F1"/>
    <w:rsid w:val="00A515BD"/>
    <w:rsid w:val="00A605F9"/>
    <w:rsid w:val="00A659F5"/>
    <w:rsid w:val="00A76E98"/>
    <w:rsid w:val="00A86E7F"/>
    <w:rsid w:val="00A921B4"/>
    <w:rsid w:val="00AA0312"/>
    <w:rsid w:val="00AA051E"/>
    <w:rsid w:val="00AA4043"/>
    <w:rsid w:val="00AA412F"/>
    <w:rsid w:val="00AA546E"/>
    <w:rsid w:val="00AB2473"/>
    <w:rsid w:val="00AB3CF7"/>
    <w:rsid w:val="00AB5206"/>
    <w:rsid w:val="00AD3818"/>
    <w:rsid w:val="00AD6789"/>
    <w:rsid w:val="00AE4EE8"/>
    <w:rsid w:val="00AE5CC4"/>
    <w:rsid w:val="00AF70AA"/>
    <w:rsid w:val="00B019E9"/>
    <w:rsid w:val="00B17154"/>
    <w:rsid w:val="00B340AC"/>
    <w:rsid w:val="00B356A5"/>
    <w:rsid w:val="00B44F41"/>
    <w:rsid w:val="00B46B0F"/>
    <w:rsid w:val="00B46F57"/>
    <w:rsid w:val="00B57264"/>
    <w:rsid w:val="00B67E34"/>
    <w:rsid w:val="00B7520C"/>
    <w:rsid w:val="00B76F79"/>
    <w:rsid w:val="00B84A6F"/>
    <w:rsid w:val="00B93C53"/>
    <w:rsid w:val="00B95079"/>
    <w:rsid w:val="00B96C71"/>
    <w:rsid w:val="00BA0DC6"/>
    <w:rsid w:val="00BA3FE2"/>
    <w:rsid w:val="00BB2408"/>
    <w:rsid w:val="00BB26ED"/>
    <w:rsid w:val="00BB6DE2"/>
    <w:rsid w:val="00BC4CC7"/>
    <w:rsid w:val="00BC5CB3"/>
    <w:rsid w:val="00BE2E60"/>
    <w:rsid w:val="00BE65B0"/>
    <w:rsid w:val="00C01BD7"/>
    <w:rsid w:val="00C10108"/>
    <w:rsid w:val="00C10495"/>
    <w:rsid w:val="00C10553"/>
    <w:rsid w:val="00C12609"/>
    <w:rsid w:val="00C14FDB"/>
    <w:rsid w:val="00C2057B"/>
    <w:rsid w:val="00C25A4F"/>
    <w:rsid w:val="00C32D6F"/>
    <w:rsid w:val="00C40D25"/>
    <w:rsid w:val="00C44FAB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4275B"/>
    <w:rsid w:val="00D456FA"/>
    <w:rsid w:val="00D67866"/>
    <w:rsid w:val="00D7413D"/>
    <w:rsid w:val="00D817FB"/>
    <w:rsid w:val="00D81BC7"/>
    <w:rsid w:val="00DA545E"/>
    <w:rsid w:val="00DB6277"/>
    <w:rsid w:val="00DC0925"/>
    <w:rsid w:val="00DC5DF9"/>
    <w:rsid w:val="00DC7F5C"/>
    <w:rsid w:val="00DE47EF"/>
    <w:rsid w:val="00DF03A5"/>
    <w:rsid w:val="00DF2330"/>
    <w:rsid w:val="00E00980"/>
    <w:rsid w:val="00E05553"/>
    <w:rsid w:val="00E168E9"/>
    <w:rsid w:val="00E16B9E"/>
    <w:rsid w:val="00E32863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A3DC0"/>
    <w:rsid w:val="00EB5EC0"/>
    <w:rsid w:val="00EB66C0"/>
    <w:rsid w:val="00EC1116"/>
    <w:rsid w:val="00EE599B"/>
    <w:rsid w:val="00EE5CF3"/>
    <w:rsid w:val="00EE7996"/>
    <w:rsid w:val="00EF41D7"/>
    <w:rsid w:val="00F07CBE"/>
    <w:rsid w:val="00F26ABB"/>
    <w:rsid w:val="00F2753A"/>
    <w:rsid w:val="00F30B57"/>
    <w:rsid w:val="00F34650"/>
    <w:rsid w:val="00F34D64"/>
    <w:rsid w:val="00F3572C"/>
    <w:rsid w:val="00F41339"/>
    <w:rsid w:val="00F56465"/>
    <w:rsid w:val="00F73369"/>
    <w:rsid w:val="00F73647"/>
    <w:rsid w:val="00F77840"/>
    <w:rsid w:val="00F80ACF"/>
    <w:rsid w:val="00F87254"/>
    <w:rsid w:val="00F90A7A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58"/>
    <o:shapelayout v:ext="edit">
      <o:idmap v:ext="edit" data="2,3,4,5,6,7,8,9,10,11,12,13,14,15,16,17,18,19,20,21"/>
      <o:rules v:ext="edit">
        <o:r id="V:Rule1" type="connector" idref="#_x0000_s22076"/>
        <o:r id="V:Rule2" type="connector" idref="#_x0000_s22389"/>
        <o:r id="V:Rule3" type="connector" idref="#_x0000_s22301"/>
        <o:r id="V:Rule4" type="connector" idref="#_x0000_s22186">
          <o:proxy end="" idref="#_x0000_s21658" connectloc="2"/>
        </o:r>
        <o:r id="V:Rule5" type="connector" idref="#_x0000_s22388"/>
      </o:rules>
    </o:shapelayout>
  </w:shapeDefaults>
  <w:decimalSymbol w:val="."/>
  <w:listSeparator w:val=","/>
  <w14:docId w14:val="2D987EB2"/>
  <w15:docId w15:val="{F7B9F1DD-6337-494B-8523-84F7E333E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0">
    <w:name w:val="标题 2 字符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a9"/>
    <w:rsid w:val="005A055F"/>
    <w:rPr>
      <w:sz w:val="18"/>
      <w:szCs w:val="18"/>
    </w:rPr>
  </w:style>
  <w:style w:type="character" w:customStyle="1" w:styleId="a9">
    <w:name w:val="批注框文本 字符"/>
    <w:basedOn w:val="a0"/>
    <w:link w:val="a8"/>
    <w:rsid w:val="005A055F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82679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10</Words>
  <Characters>630</Characters>
  <Application>Microsoft Office Word</Application>
  <DocSecurity>0</DocSecurity>
  <Lines>5</Lines>
  <Paragraphs>1</Paragraphs>
  <ScaleCrop>false</ScaleCrop>
  <Company>广州大学</Company>
  <LinksUpToDate>false</LinksUpToDate>
  <CharactersWithSpaces>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红军 尹</cp:lastModifiedBy>
  <cp:revision>4</cp:revision>
  <cp:lastPrinted>2015-06-15T02:26:00Z</cp:lastPrinted>
  <dcterms:created xsi:type="dcterms:W3CDTF">2018-05-27T02:14:00Z</dcterms:created>
  <dcterms:modified xsi:type="dcterms:W3CDTF">2023-06-15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